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23E7" w:rsidRDefault="005871E0" w:rsidP="005871E0">
      <w:pPr>
        <w:jc w:val="center"/>
        <w:rPr>
          <w:b/>
        </w:rPr>
      </w:pPr>
      <w:r w:rsidRPr="005871E0">
        <w:rPr>
          <w:b/>
        </w:rPr>
        <w:t>“For all questions, answer E. "NOTA" means none of the above answers is correct.”</w:t>
      </w:r>
      <w:r w:rsidR="000D23E7">
        <w:rPr>
          <w:b/>
        </w:rPr>
        <w:t xml:space="preserve"> </w:t>
      </w:r>
    </w:p>
    <w:p w:rsidR="005871E0" w:rsidRDefault="000D23E7" w:rsidP="005871E0">
      <w:pPr>
        <w:jc w:val="center"/>
        <w:rPr>
          <w:b/>
        </w:rPr>
      </w:pPr>
      <w:r>
        <w:rPr>
          <w:b/>
        </w:rPr>
        <w:t>Diagrams are not drawn to scale.</w:t>
      </w:r>
    </w:p>
    <w:p w:rsidR="001C47DF" w:rsidRDefault="001C47DF" w:rsidP="005871E0">
      <w:pPr>
        <w:jc w:val="center"/>
      </w:pPr>
    </w:p>
    <w:p w:rsidR="001C47DF" w:rsidRDefault="001C47DF" w:rsidP="001C47DF">
      <w:r>
        <w:t xml:space="preserve">1.  </w:t>
      </w:r>
      <w:r w:rsidR="00F4029A">
        <w:t>The width of a rectangle is six less than the length of the rectangle.  If the perimeter is 80, find the area of the rectangle.</w:t>
      </w:r>
    </w:p>
    <w:p w:rsidR="00F4029A" w:rsidRDefault="00F4029A" w:rsidP="001C47DF"/>
    <w:p w:rsidR="00F4029A" w:rsidRDefault="00F4029A" w:rsidP="001C47DF">
      <w:r>
        <w:t>A</w:t>
      </w:r>
      <w:r w:rsidR="00CC0BC7">
        <w:t xml:space="preserve">  333.25</w:t>
      </w:r>
      <w:r w:rsidR="00CC0BC7">
        <w:tab/>
      </w:r>
      <w:r w:rsidR="00CC0BC7">
        <w:tab/>
      </w:r>
      <w:r w:rsidRPr="006D39AC">
        <w:t>B</w:t>
      </w:r>
      <w:r w:rsidR="00CC0BC7" w:rsidRPr="006D39AC">
        <w:t xml:space="preserve">  391</w:t>
      </w:r>
      <w:r>
        <w:tab/>
      </w:r>
      <w:r>
        <w:tab/>
      </w:r>
      <w:r>
        <w:tab/>
        <w:t>C</w:t>
      </w:r>
      <w:r w:rsidR="00CC0BC7">
        <w:t xml:space="preserve">  591.25</w:t>
      </w:r>
      <w:r>
        <w:tab/>
      </w:r>
      <w:r>
        <w:tab/>
        <w:t>D</w:t>
      </w:r>
      <w:r w:rsidR="00CC0BC7">
        <w:t xml:space="preserve">  1591</w:t>
      </w:r>
      <w:r>
        <w:tab/>
      </w:r>
      <w:r>
        <w:tab/>
        <w:t>E</w:t>
      </w:r>
      <w:r w:rsidR="00095E38">
        <w:t xml:space="preserve">  NOTA</w:t>
      </w:r>
    </w:p>
    <w:p w:rsidR="00F4029A" w:rsidRDefault="00F4029A" w:rsidP="001C47DF"/>
    <w:p w:rsidR="00F4029A" w:rsidRDefault="00F4029A" w:rsidP="001C47DF"/>
    <w:p w:rsidR="00F4029A" w:rsidRDefault="0088396B" w:rsidP="001C47DF">
      <w:r>
        <w:rPr>
          <w:noProof/>
        </w:rPr>
        <w:pict>
          <v:shapetype id="_x0000_t32" coordsize="21600,21600" o:spt="32" o:oned="t" path="m,l21600,21600e" filled="f">
            <v:path arrowok="t" fillok="f" o:connecttype="none"/>
            <o:lock v:ext="edit" shapetype="t"/>
          </v:shapetype>
          <v:shape id="_x0000_s1026" type="#_x0000_t32" style="position:absolute;margin-left:33.75pt;margin-top:.9pt;width:15.75pt;height:0;z-index:251658240" o:connectortype="straight"/>
        </w:pict>
      </w:r>
      <w:r w:rsidR="00E17091">
        <w:t>2.  On MH</w:t>
      </w:r>
      <w:r w:rsidR="00F4029A">
        <w:t xml:space="preserve">, point T is between M and H and point A is between M and T.  If MA:AT:TH is 2:4:5 </w:t>
      </w:r>
      <w:r w:rsidR="006A31E2">
        <w:t>and AT = 20, find the length o</w:t>
      </w:r>
      <w:r w:rsidR="003728F4">
        <w:t xml:space="preserve">f segment </w:t>
      </w:r>
      <w:r w:rsidR="00F4029A">
        <w:t>MH.</w:t>
      </w:r>
    </w:p>
    <w:p w:rsidR="00F4029A" w:rsidRDefault="00F4029A" w:rsidP="001C47DF"/>
    <w:p w:rsidR="00F4029A" w:rsidRPr="001C47DF" w:rsidRDefault="00F4029A" w:rsidP="00F4029A">
      <w:r>
        <w:t>A</w:t>
      </w:r>
      <w:r w:rsidR="00BC0DFB">
        <w:t xml:space="preserve">  25</w:t>
      </w:r>
      <w:r>
        <w:tab/>
      </w:r>
      <w:r>
        <w:tab/>
      </w:r>
      <w:r>
        <w:tab/>
        <w:t>B</w:t>
      </w:r>
      <w:r w:rsidR="00BC0DFB">
        <w:t xml:space="preserve">  30</w:t>
      </w:r>
      <w:r>
        <w:tab/>
      </w:r>
      <w:r>
        <w:tab/>
      </w:r>
      <w:r>
        <w:tab/>
        <w:t>C</w:t>
      </w:r>
      <w:r w:rsidR="00BC0DFB">
        <w:t xml:space="preserve">  35</w:t>
      </w:r>
      <w:r>
        <w:tab/>
      </w:r>
      <w:r>
        <w:tab/>
      </w:r>
      <w:r>
        <w:tab/>
      </w:r>
      <w:r w:rsidRPr="006D39AC">
        <w:t>D</w:t>
      </w:r>
      <w:r w:rsidR="00BC0DFB" w:rsidRPr="006D39AC">
        <w:t xml:space="preserve">  55</w:t>
      </w:r>
      <w:r>
        <w:tab/>
      </w:r>
      <w:r>
        <w:tab/>
      </w:r>
      <w:r>
        <w:tab/>
      </w:r>
      <w:r w:rsidR="00095E38">
        <w:t>E  NOTA</w:t>
      </w:r>
    </w:p>
    <w:p w:rsidR="00F4029A" w:rsidRDefault="00F4029A" w:rsidP="001C47DF"/>
    <w:p w:rsidR="00F4029A" w:rsidRDefault="00F4029A" w:rsidP="001C47DF"/>
    <w:p w:rsidR="00F4029A" w:rsidRDefault="00F4029A" w:rsidP="001C47DF">
      <w:r>
        <w:t>3.  At the Pentagon if the Navy is sleeping, then the Army is not sleeping.  If the Air Force is not sleeping, then the Army is sleeping.  If the Navy is not sleeping, then the Marines are sleeping.  If you know that the Marines are not sleeping, then who is(are) sleeping?</w:t>
      </w:r>
    </w:p>
    <w:p w:rsidR="00CA431B" w:rsidRDefault="00CA431B" w:rsidP="00CA431B">
      <w:pPr>
        <w:jc w:val="center"/>
      </w:pPr>
    </w:p>
    <w:p w:rsidR="00CA431B" w:rsidRDefault="00CA431B" w:rsidP="00A12B2F">
      <w:pPr>
        <w:ind w:left="3600" w:firstLine="720"/>
      </w:pPr>
      <w:r>
        <w:t>I.  Air Force</w:t>
      </w:r>
    </w:p>
    <w:p w:rsidR="00CA431B" w:rsidRDefault="00CA431B" w:rsidP="00A12B2F">
      <w:pPr>
        <w:ind w:left="3600" w:firstLine="720"/>
      </w:pPr>
      <w:r>
        <w:t>II. Army</w:t>
      </w:r>
    </w:p>
    <w:p w:rsidR="00CA431B" w:rsidRDefault="00CA431B" w:rsidP="00A12B2F">
      <w:pPr>
        <w:ind w:left="3600" w:firstLine="720"/>
      </w:pPr>
      <w:r>
        <w:t>III. Navy</w:t>
      </w:r>
    </w:p>
    <w:p w:rsidR="00F4029A" w:rsidRDefault="00F4029A" w:rsidP="00A12B2F"/>
    <w:p w:rsidR="00F4029A" w:rsidRPr="001C47DF" w:rsidRDefault="00F4029A" w:rsidP="00F4029A">
      <w:r>
        <w:t>A</w:t>
      </w:r>
      <w:r w:rsidR="002D0391">
        <w:t xml:space="preserve">  III only</w:t>
      </w:r>
      <w:r w:rsidR="002D0391">
        <w:tab/>
      </w:r>
      <w:r>
        <w:tab/>
        <w:t>B</w:t>
      </w:r>
      <w:r w:rsidR="002D0391">
        <w:t xml:space="preserve">  II&amp;III only</w:t>
      </w:r>
      <w:r w:rsidR="002D0391">
        <w:tab/>
      </w:r>
      <w:r>
        <w:tab/>
      </w:r>
      <w:r w:rsidRPr="006D39AC">
        <w:t>C</w:t>
      </w:r>
      <w:r w:rsidR="002D0391" w:rsidRPr="006D39AC">
        <w:t xml:space="preserve">  I&amp;III only</w:t>
      </w:r>
      <w:r w:rsidR="002D0391">
        <w:tab/>
      </w:r>
      <w:r>
        <w:tab/>
        <w:t>D</w:t>
      </w:r>
      <w:r w:rsidR="002D0391">
        <w:t xml:space="preserve">  All of these</w:t>
      </w:r>
      <w:r w:rsidR="002D0391">
        <w:tab/>
      </w:r>
      <w:r>
        <w:tab/>
      </w:r>
      <w:r w:rsidR="00095E38">
        <w:t>E  NOTA</w:t>
      </w:r>
    </w:p>
    <w:p w:rsidR="00F4029A" w:rsidRDefault="00F4029A" w:rsidP="001C47DF"/>
    <w:p w:rsidR="00F4029A" w:rsidRDefault="00F4029A" w:rsidP="001C47DF"/>
    <w:p w:rsidR="00F4029A" w:rsidRDefault="00F4029A" w:rsidP="001C47DF">
      <w:r>
        <w:t>4.  A circular drain pipe contains water 18in deep.  The width of the top of the water in a cross section of the pipe is 48in.  Find the radius of the pipe</w:t>
      </w:r>
      <w:r w:rsidR="00D30431">
        <w:t xml:space="preserve"> in inches</w:t>
      </w:r>
      <w:r>
        <w:t>.</w:t>
      </w:r>
    </w:p>
    <w:p w:rsidR="009D3CB8" w:rsidRDefault="0088396B" w:rsidP="001C47DF">
      <w:r>
        <w:rPr>
          <w:noProof/>
        </w:rPr>
        <w:pict>
          <v:group id="_x0000_s1068" style="position:absolute;margin-left:33.75pt;margin-top:7pt;width:100.5pt;height:99.7pt;z-index:-251596800" coordorigin="1395,9460" coordsize="2010,1994" o:regroupid="5">
            <v:oval id="_x0000_s1066" style="position:absolute;left:1395;top:9460;width:2010;height:1994"/>
            <v:shape id="_x0000_s1067" type="#_x0000_t32" style="position:absolute;left:1455;top:10749;width:1905;height:0" o:connectortype="straight"/>
          </v:group>
        </w:pict>
      </w:r>
    </w:p>
    <w:p w:rsidR="009D3CB8" w:rsidRDefault="009D3CB8" w:rsidP="001C47DF"/>
    <w:p w:rsidR="009D3CB8" w:rsidRDefault="009D3CB8" w:rsidP="001C47DF"/>
    <w:p w:rsidR="009D3CB8" w:rsidRDefault="009D3CB8" w:rsidP="001C47DF"/>
    <w:p w:rsidR="009D3CB8" w:rsidRDefault="004929F2" w:rsidP="001C47DF">
      <w:r>
        <w:tab/>
      </w:r>
      <w:r>
        <w:tab/>
        <w:t xml:space="preserve">  48</w:t>
      </w:r>
    </w:p>
    <w:p w:rsidR="009D3CB8" w:rsidRDefault="0088396B" w:rsidP="001C47DF">
      <w:r>
        <w:rPr>
          <w:noProof/>
        </w:rPr>
        <w:pict>
          <v:shape id="_x0000_s1072" type="#_x0000_t32" style="position:absolute;margin-left:139.5pt;margin-top:2.45pt;width:0;height:13.05pt;z-index:-251598848" o:connectortype="straight" o:regroupid="4"/>
        </w:pict>
      </w:r>
    </w:p>
    <w:p w:rsidR="009D3CB8" w:rsidRDefault="0088396B" w:rsidP="001C47DF">
      <w:r>
        <w:rPr>
          <w:noProof/>
        </w:rPr>
        <w:pict>
          <v:shape id="_x0000_s1073" type="#_x0000_t32" style="position:absolute;margin-left:139.5pt;margin-top:12.2pt;width:0;height:11.7pt;z-index:-251597824" o:connectortype="straight" o:regroupid="4"/>
        </w:pict>
      </w:r>
      <w:r w:rsidR="004929F2">
        <w:tab/>
      </w:r>
      <w:r w:rsidR="004929F2">
        <w:tab/>
      </w:r>
      <w:r w:rsidR="00770A10">
        <w:t>water</w:t>
      </w:r>
      <w:r w:rsidR="004929F2">
        <w:tab/>
        <w:t xml:space="preserve">         18</w:t>
      </w:r>
    </w:p>
    <w:p w:rsidR="009D3CB8" w:rsidRDefault="009D3CB8" w:rsidP="001C47DF"/>
    <w:p w:rsidR="00F4029A" w:rsidRDefault="00F4029A" w:rsidP="001C47DF"/>
    <w:p w:rsidR="00F4029A" w:rsidRDefault="00F4029A" w:rsidP="001C47DF">
      <w:r w:rsidRPr="006D39AC">
        <w:t>A</w:t>
      </w:r>
      <w:r w:rsidR="004929F2" w:rsidRPr="006D39AC">
        <w:t xml:space="preserve">  25</w:t>
      </w:r>
      <w:r>
        <w:tab/>
      </w:r>
      <w:r>
        <w:tab/>
      </w:r>
      <w:r>
        <w:tab/>
        <w:t>B</w:t>
      </w:r>
      <w:r w:rsidR="004929F2">
        <w:t xml:space="preserve">  43</w:t>
      </w:r>
      <w:r w:rsidR="004929F2">
        <w:tab/>
      </w:r>
      <w:r w:rsidR="004929F2">
        <w:tab/>
      </w:r>
      <w:r w:rsidR="004929F2">
        <w:tab/>
        <w:t>C  50</w:t>
      </w:r>
      <w:r w:rsidR="004929F2">
        <w:tab/>
      </w:r>
      <w:r>
        <w:tab/>
      </w:r>
      <w:r>
        <w:tab/>
        <w:t>D</w:t>
      </w:r>
      <w:r w:rsidR="004929F2">
        <w:t xml:space="preserve">  56</w:t>
      </w:r>
      <w:r>
        <w:tab/>
      </w:r>
      <w:r>
        <w:tab/>
      </w:r>
      <w:r>
        <w:tab/>
      </w:r>
      <w:r w:rsidR="00095E38">
        <w:t>E  NOTA</w:t>
      </w:r>
    </w:p>
    <w:p w:rsidR="00F4029A" w:rsidRDefault="00F4029A" w:rsidP="001C47DF"/>
    <w:p w:rsidR="00F4029A" w:rsidRDefault="00F4029A" w:rsidP="001C47DF"/>
    <w:p w:rsidR="00F4029A" w:rsidRDefault="00F4029A" w:rsidP="001C47DF">
      <w:r>
        <w:t xml:space="preserve">5.  </w:t>
      </w:r>
      <w:r w:rsidR="004E3CF6">
        <w:t>Abraham Lincoln sits 19</w:t>
      </w:r>
      <w:r w:rsidR="000D23E7">
        <w:t xml:space="preserve"> </w:t>
      </w:r>
      <w:r w:rsidR="004E3CF6">
        <w:t xml:space="preserve">ft tall at the Memorial.  </w:t>
      </w:r>
      <w:r w:rsidR="00E17091">
        <w:t>Standing, the statue would be 28</w:t>
      </w:r>
      <w:r w:rsidR="004E3CF6">
        <w:t xml:space="preserve">ft tall.  If the shadow of Lincoln sitting is 22ft long, how long would </w:t>
      </w:r>
      <w:r w:rsidR="00D30431">
        <w:t>the</w:t>
      </w:r>
      <w:r w:rsidR="004E3CF6">
        <w:t xml:space="preserve"> shadow of Lincoln standing</w:t>
      </w:r>
      <w:r w:rsidR="00D30431">
        <w:t xml:space="preserve"> be (in feet)</w:t>
      </w:r>
      <w:r w:rsidR="004E3CF6">
        <w:t>?  Round to the nearest tenth.</w:t>
      </w:r>
    </w:p>
    <w:p w:rsidR="004E3CF6" w:rsidRDefault="004E3CF6" w:rsidP="001C47DF"/>
    <w:p w:rsidR="004E3CF6" w:rsidRDefault="004E3CF6" w:rsidP="001C47DF">
      <w:r>
        <w:t>A</w:t>
      </w:r>
      <w:r w:rsidR="001F1067">
        <w:t xml:space="preserve">  10.4</w:t>
      </w:r>
      <w:r>
        <w:tab/>
      </w:r>
      <w:r>
        <w:tab/>
      </w:r>
      <w:r>
        <w:tab/>
        <w:t>B</w:t>
      </w:r>
      <w:r w:rsidR="001F1067">
        <w:t xml:space="preserve">  25.5</w:t>
      </w:r>
      <w:r>
        <w:tab/>
      </w:r>
      <w:r>
        <w:tab/>
      </w:r>
      <w:r>
        <w:tab/>
      </w:r>
      <w:r w:rsidRPr="006D39AC">
        <w:t>C</w:t>
      </w:r>
      <w:r w:rsidR="001F1067" w:rsidRPr="006D39AC">
        <w:t xml:space="preserve">   32.4</w:t>
      </w:r>
      <w:r w:rsidR="001F1067">
        <w:tab/>
      </w:r>
      <w:r>
        <w:tab/>
        <w:t>D</w:t>
      </w:r>
      <w:r w:rsidR="001F1067">
        <w:t xml:space="preserve">  54.4</w:t>
      </w:r>
      <w:r>
        <w:tab/>
      </w:r>
      <w:r>
        <w:tab/>
      </w:r>
      <w:r>
        <w:tab/>
      </w:r>
      <w:r w:rsidR="00095E38">
        <w:t>E  NOTA</w:t>
      </w:r>
    </w:p>
    <w:p w:rsidR="000D23E7" w:rsidRDefault="000D23E7" w:rsidP="001C47DF"/>
    <w:p w:rsidR="00207273" w:rsidRDefault="00207273" w:rsidP="001C47DF"/>
    <w:p w:rsidR="004E3CF6" w:rsidRDefault="004E3CF6" w:rsidP="001C47DF">
      <w:r>
        <w:lastRenderedPageBreak/>
        <w:t>6.  The sum of the measures of the base angles of an isosceles triangle is four times the measure of the vertex angle.  Find the measure of one base angle.</w:t>
      </w:r>
    </w:p>
    <w:p w:rsidR="004E3CF6" w:rsidRDefault="004E3CF6" w:rsidP="001C47DF"/>
    <w:p w:rsidR="004E3CF6" w:rsidRPr="001C47DF" w:rsidRDefault="004E3CF6" w:rsidP="004E3CF6">
      <w:r>
        <w:t>A</w:t>
      </w:r>
      <w:r w:rsidR="00F83802">
        <w:t xml:space="preserve">  30</w:t>
      </w:r>
      <w:r w:rsidR="00F83802">
        <w:sym w:font="Symbol" w:char="F0B0"/>
      </w:r>
      <w:r>
        <w:tab/>
      </w:r>
      <w:r>
        <w:tab/>
      </w:r>
      <w:r>
        <w:tab/>
        <w:t>B</w:t>
      </w:r>
      <w:r w:rsidR="00F83802">
        <w:t xml:space="preserve">  36</w:t>
      </w:r>
      <w:r w:rsidR="00F83802">
        <w:sym w:font="Symbol" w:char="F0B0"/>
      </w:r>
      <w:r>
        <w:tab/>
      </w:r>
      <w:r>
        <w:tab/>
      </w:r>
      <w:r>
        <w:tab/>
      </w:r>
      <w:r w:rsidRPr="006D39AC">
        <w:t>C</w:t>
      </w:r>
      <w:r w:rsidR="00F83802" w:rsidRPr="006D39AC">
        <w:t xml:space="preserve">  72</w:t>
      </w:r>
      <w:r w:rsidR="00F83802" w:rsidRPr="006D39AC">
        <w:sym w:font="Symbol" w:char="F0B0"/>
      </w:r>
      <w:r>
        <w:tab/>
      </w:r>
      <w:r>
        <w:tab/>
      </w:r>
      <w:r>
        <w:tab/>
        <w:t>D</w:t>
      </w:r>
      <w:r w:rsidR="00F83802">
        <w:t xml:space="preserve">  80</w:t>
      </w:r>
      <w:r w:rsidR="00F83802">
        <w:sym w:font="Symbol" w:char="F0B0"/>
      </w:r>
      <w:r>
        <w:tab/>
      </w:r>
      <w:r>
        <w:tab/>
      </w:r>
      <w:r>
        <w:tab/>
      </w:r>
      <w:r w:rsidR="00095E38">
        <w:t>E  NOTA</w:t>
      </w:r>
    </w:p>
    <w:p w:rsidR="004E3CF6" w:rsidRDefault="004E3CF6" w:rsidP="001C47DF"/>
    <w:p w:rsidR="004E3CF6" w:rsidRDefault="004E3CF6" w:rsidP="001C47DF"/>
    <w:p w:rsidR="0038173B" w:rsidRDefault="004E3CF6" w:rsidP="001C47DF">
      <w:r>
        <w:t xml:space="preserve">7.  </w:t>
      </w:r>
      <w:r w:rsidR="0038173B">
        <w:t>At the top of the Was</w:t>
      </w:r>
      <w:r w:rsidR="00E51F6B">
        <w:t>hington Monument is a Pyramidion</w:t>
      </w:r>
      <w:r w:rsidR="00787E73">
        <w:t>, square-base</w:t>
      </w:r>
      <w:r w:rsidR="00207273">
        <w:t xml:space="preserve">d </w:t>
      </w:r>
      <w:r w:rsidR="0038173B">
        <w:t xml:space="preserve">pyramid.  The base edge is approximately </w:t>
      </w:r>
      <w:r w:rsidR="0097364C">
        <w:t>33’ 4</w:t>
      </w:r>
      <w:r w:rsidR="0038173B">
        <w:t xml:space="preserve">” and the height is 55’6”.  Find the approximate volume of the Pyramidion </w:t>
      </w:r>
      <w:r w:rsidR="00725094">
        <w:t xml:space="preserve">rounded </w:t>
      </w:r>
      <w:r w:rsidR="0038173B">
        <w:t>to th</w:t>
      </w:r>
      <w:r w:rsidR="00207273">
        <w:t>e nearest ten</w:t>
      </w:r>
      <w:r w:rsidR="00F47064">
        <w:t xml:space="preserve"> (in </w:t>
      </w:r>
      <w:r w:rsidR="00D7489D">
        <w:t xml:space="preserve">cubic </w:t>
      </w:r>
      <w:r w:rsidR="00F47064">
        <w:t>feet)</w:t>
      </w:r>
      <w:r w:rsidR="0038173B">
        <w:t>.</w:t>
      </w:r>
    </w:p>
    <w:p w:rsidR="0038173B" w:rsidRDefault="0038173B" w:rsidP="001C47DF"/>
    <w:p w:rsidR="0038173B" w:rsidRPr="001C47DF" w:rsidRDefault="0038173B" w:rsidP="0038173B">
      <w:r>
        <w:t>A</w:t>
      </w:r>
      <w:r w:rsidR="0097364C">
        <w:t xml:space="preserve">  19970</w:t>
      </w:r>
      <w:r w:rsidR="006D79A4">
        <w:tab/>
      </w:r>
      <w:r>
        <w:tab/>
      </w:r>
      <w:r w:rsidRPr="006D39AC">
        <w:t>B</w:t>
      </w:r>
      <w:r w:rsidR="0097364C">
        <w:t xml:space="preserve">  20560</w:t>
      </w:r>
      <w:r w:rsidR="006D79A4">
        <w:tab/>
      </w:r>
      <w:r w:rsidR="006D79A4">
        <w:tab/>
      </w:r>
      <w:r>
        <w:t>C</w:t>
      </w:r>
      <w:r w:rsidR="00207273">
        <w:t xml:space="preserve">  22080</w:t>
      </w:r>
      <w:r w:rsidR="006D79A4">
        <w:t xml:space="preserve">  </w:t>
      </w:r>
      <w:r w:rsidR="006D79A4">
        <w:tab/>
      </w:r>
      <w:r>
        <w:tab/>
        <w:t>D</w:t>
      </w:r>
      <w:r w:rsidR="0097364C">
        <w:t xml:space="preserve">  61640</w:t>
      </w:r>
      <w:r w:rsidR="006D79A4">
        <w:tab/>
      </w:r>
      <w:r>
        <w:tab/>
      </w:r>
      <w:r w:rsidR="00095E38">
        <w:t>E  NOTA</w:t>
      </w:r>
    </w:p>
    <w:p w:rsidR="0038173B" w:rsidRDefault="0038173B" w:rsidP="001C47DF"/>
    <w:p w:rsidR="0038173B" w:rsidRDefault="0038173B" w:rsidP="001C47DF"/>
    <w:p w:rsidR="0038173B" w:rsidRDefault="0088396B" w:rsidP="001C47DF">
      <w:r>
        <w:rPr>
          <w:noProof/>
        </w:rPr>
        <w:pict>
          <v:oval id="_x0000_s1062" style="position:absolute;margin-left:453pt;margin-top:2.1pt;width:98.25pt;height:95.25pt;z-index:-251602944" o:regroupid="3" fillcolor="black">
            <v:fill r:id="rId7" o:title="20%" type="pattern"/>
          </v:oval>
        </w:pict>
      </w:r>
      <w:r w:rsidR="0038173B">
        <w:t>8.  Concentric circles with center J have radii of 3 and 7.  Find the area of the shaded region.</w:t>
      </w:r>
    </w:p>
    <w:p w:rsidR="00A27238" w:rsidRDefault="0088396B" w:rsidP="001C47DF">
      <w:r>
        <w:rPr>
          <w:noProof/>
        </w:rPr>
        <w:pict>
          <v:oval id="_x0000_s1063" style="position:absolute;margin-left:480pt;margin-top:13.05pt;width:45.75pt;height:46.5pt;z-index:-251601920" o:regroupid="3"/>
        </w:pict>
      </w:r>
    </w:p>
    <w:p w:rsidR="00A27238" w:rsidRDefault="00A27238" w:rsidP="001C47DF"/>
    <w:p w:rsidR="00A27238" w:rsidRDefault="0088396B" w:rsidP="001C47DF">
      <w:r>
        <w:rPr>
          <w:noProof/>
        </w:rPr>
        <w:pict>
          <v:oval id="_x0000_s1082" style="position:absolute;margin-left:500.45pt;margin-top:6.85pt;width:3.55pt;height:3.55pt;z-index:251715584" fillcolor="black [3213]"/>
        </w:pict>
      </w:r>
    </w:p>
    <w:p w:rsidR="00A27238" w:rsidRPr="00EF1C5B" w:rsidRDefault="00A27238" w:rsidP="001C47DF">
      <w:pPr>
        <w:rPr>
          <w:vertAlign w:val="superscript"/>
        </w:rPr>
      </w:pPr>
      <w:r>
        <w:tab/>
      </w:r>
      <w:r>
        <w:tab/>
      </w:r>
      <w:r>
        <w:tab/>
      </w:r>
      <w:r>
        <w:tab/>
      </w:r>
      <w:r>
        <w:tab/>
      </w:r>
      <w:r>
        <w:tab/>
      </w:r>
      <w:r>
        <w:tab/>
      </w:r>
      <w:r>
        <w:tab/>
      </w:r>
      <w:r>
        <w:tab/>
      </w:r>
      <w:r>
        <w:tab/>
      </w:r>
      <w:r>
        <w:tab/>
      </w:r>
      <w:r>
        <w:tab/>
      </w:r>
      <w:r>
        <w:tab/>
      </w:r>
      <w:r w:rsidR="00EF1C5B">
        <w:t xml:space="preserve">           </w:t>
      </w:r>
      <w:r w:rsidRPr="00EF1C5B">
        <w:rPr>
          <w:vertAlign w:val="superscript"/>
        </w:rPr>
        <w:t>J</w:t>
      </w:r>
    </w:p>
    <w:p w:rsidR="00A27238" w:rsidRDefault="00A27238" w:rsidP="001C47DF"/>
    <w:p w:rsidR="0038173B" w:rsidRDefault="0038173B" w:rsidP="001C47DF"/>
    <w:p w:rsidR="0038173B" w:rsidRDefault="0038173B" w:rsidP="001C47DF">
      <w:r>
        <w:t>A</w:t>
      </w:r>
      <w:r w:rsidR="003101CB">
        <w:t xml:space="preserve">  7</w:t>
      </w:r>
      <w:r w:rsidR="003101CB">
        <w:sym w:font="Symbol" w:char="F070"/>
      </w:r>
      <w:r>
        <w:tab/>
      </w:r>
      <w:r>
        <w:tab/>
      </w:r>
      <w:r>
        <w:tab/>
        <w:t>B</w:t>
      </w:r>
      <w:r w:rsidR="003101CB">
        <w:t xml:space="preserve">  8</w:t>
      </w:r>
      <w:r w:rsidR="003101CB">
        <w:sym w:font="Symbol" w:char="F070"/>
      </w:r>
      <w:r>
        <w:tab/>
      </w:r>
      <w:r>
        <w:tab/>
      </w:r>
      <w:r>
        <w:tab/>
        <w:t>C</w:t>
      </w:r>
      <w:r w:rsidR="003101CB">
        <w:t xml:space="preserve">  33</w:t>
      </w:r>
      <w:r w:rsidR="003101CB">
        <w:sym w:font="Symbol" w:char="F070"/>
      </w:r>
      <w:r>
        <w:tab/>
      </w:r>
      <w:r>
        <w:tab/>
      </w:r>
      <w:r>
        <w:tab/>
      </w:r>
      <w:r w:rsidRPr="006D39AC">
        <w:t>D</w:t>
      </w:r>
      <w:r w:rsidR="003101CB" w:rsidRPr="006D39AC">
        <w:t xml:space="preserve">  40</w:t>
      </w:r>
      <w:r w:rsidR="003101CB" w:rsidRPr="006D39AC">
        <w:sym w:font="Symbol" w:char="F070"/>
      </w:r>
      <w:r>
        <w:tab/>
      </w:r>
      <w:r>
        <w:tab/>
      </w:r>
      <w:r>
        <w:tab/>
      </w:r>
      <w:r w:rsidR="00095E38">
        <w:t>E  NOTA</w:t>
      </w:r>
    </w:p>
    <w:p w:rsidR="0038173B" w:rsidRDefault="0038173B" w:rsidP="001C47DF"/>
    <w:p w:rsidR="0038173B" w:rsidRDefault="0038173B" w:rsidP="001C47DF"/>
    <w:p w:rsidR="004E3CF6" w:rsidRDefault="0038173B" w:rsidP="001C47DF">
      <w:r>
        <w:t>9.  The Pentagon Building is made of five concentric pentagons with five floors each.  The outer most walls are each 921.6ft</w:t>
      </w:r>
      <w:r w:rsidR="008D7E78">
        <w:t xml:space="preserve"> long and 77ft 3½in </w:t>
      </w:r>
      <w:r w:rsidR="00FF0B6A">
        <w:t>high</w:t>
      </w:r>
      <w:r w:rsidR="008D7E78">
        <w:t>.  The total square footage of the building is 6,636,360ft</w:t>
      </w:r>
      <w:r w:rsidR="008D7E78">
        <w:rPr>
          <w:vertAlign w:val="superscript"/>
        </w:rPr>
        <w:t>2</w:t>
      </w:r>
      <w:r w:rsidR="008D7E78">
        <w:t>, and the total volume is 77,015,000ft</w:t>
      </w:r>
      <w:r w:rsidR="008D7E78">
        <w:rPr>
          <w:vertAlign w:val="superscript"/>
        </w:rPr>
        <w:t>3</w:t>
      </w:r>
      <w:r w:rsidR="008D7E78">
        <w:t xml:space="preserve">.   What is the perimeter </w:t>
      </w:r>
      <w:r w:rsidR="00061FDB">
        <w:t xml:space="preserve">in feet </w:t>
      </w:r>
      <w:r w:rsidR="008D7E78">
        <w:t>of the outer</w:t>
      </w:r>
      <w:r w:rsidR="006F30FC">
        <w:t>-most</w:t>
      </w:r>
      <w:r w:rsidR="008D7E78">
        <w:t xml:space="preserve"> building?</w:t>
      </w:r>
    </w:p>
    <w:p w:rsidR="008D7E78" w:rsidRDefault="008D7E78" w:rsidP="001C47DF"/>
    <w:p w:rsidR="008D7E78" w:rsidRPr="001C47DF" w:rsidRDefault="008D7E78" w:rsidP="008D7E78">
      <w:r>
        <w:t>A</w:t>
      </w:r>
      <w:r w:rsidR="00562A19">
        <w:t xml:space="preserve">  386</w:t>
      </w:r>
      <w:r>
        <w:tab/>
      </w:r>
      <w:r>
        <w:tab/>
      </w:r>
      <w:r>
        <w:tab/>
        <w:t>B</w:t>
      </w:r>
      <w:r w:rsidR="00562A19">
        <w:t xml:space="preserve">  999</w:t>
      </w:r>
      <w:r>
        <w:tab/>
      </w:r>
      <w:r>
        <w:tab/>
      </w:r>
      <w:r>
        <w:tab/>
      </w:r>
      <w:r w:rsidRPr="006D39AC">
        <w:t>C</w:t>
      </w:r>
      <w:r w:rsidR="00562A19" w:rsidRPr="006D39AC">
        <w:t xml:space="preserve">  4608</w:t>
      </w:r>
      <w:r>
        <w:tab/>
      </w:r>
      <w:r>
        <w:tab/>
        <w:t>D</w:t>
      </w:r>
      <w:r w:rsidR="00562A19">
        <w:t xml:space="preserve">  71230</w:t>
      </w:r>
      <w:r>
        <w:tab/>
      </w:r>
      <w:r>
        <w:tab/>
      </w:r>
      <w:r w:rsidR="00095E38">
        <w:t>E  NOTA</w:t>
      </w:r>
    </w:p>
    <w:p w:rsidR="008D7E78" w:rsidRDefault="008D7E78" w:rsidP="001C47DF"/>
    <w:p w:rsidR="008D7E78" w:rsidRDefault="008D7E78" w:rsidP="001C47DF"/>
    <w:p w:rsidR="008D7E78" w:rsidRDefault="008D7E78" w:rsidP="001C47DF"/>
    <w:p w:rsidR="008D7E78" w:rsidRDefault="008D7E78" w:rsidP="001C47DF">
      <w:r>
        <w:t>10. Circles A</w:t>
      </w:r>
      <w:r w:rsidR="00C26CCF">
        <w:t>, B</w:t>
      </w:r>
      <w:r>
        <w:t xml:space="preserve">, and C are </w:t>
      </w:r>
      <w:r w:rsidR="00314BA5">
        <w:t xml:space="preserve">externally </w:t>
      </w:r>
      <w:r>
        <w:t>tangent to each other.  Find the radius of circle A if AB = 7, AC = 5, and BC = 9.</w:t>
      </w:r>
    </w:p>
    <w:p w:rsidR="006C535F" w:rsidRDefault="0088396B" w:rsidP="001C47DF">
      <w:r>
        <w:rPr>
          <w:noProof/>
        </w:rPr>
        <w:pict>
          <v:group id="_x0000_s1081" style="position:absolute;margin-left:9pt;margin-top:.5pt;width:114.75pt;height:91.35pt;z-index:-251603968" coordorigin="900,10746" coordsize="2295,1827">
            <v:group id="_x0000_s1079" style="position:absolute;left:900;top:10746;width:2295;height:1827" coordorigin="900,10746" coordsize="2295,1827">
              <v:oval id="_x0000_s1075" style="position:absolute;left:1560;top:11835;width:71;height:71" o:regroupid="2" fillcolor="black [3213]"/>
              <v:group id="_x0000_s1035" style="position:absolute;left:900;top:10746;width:2295;height:1827" coordorigin="4020,7653" coordsize="2295,1827" o:regroupid="2">
                <v:oval id="_x0000_s1032" style="position:absolute;left:5490;top:8610;width:795;height:735"/>
                <v:oval id="_x0000_s1033" style="position:absolute;left:4020;top:8107;width:1485;height:1373"/>
                <v:oval id="_x0000_s1034" style="position:absolute;left:5280;top:7653;width:1035;height:957"/>
              </v:group>
              <v:oval id="_x0000_s1076" style="position:absolute;left:2629;top:11170;width:71;height:71" o:regroupid="2" fillcolor="black [3213]"/>
              <v:oval id="_x0000_s1077" style="position:absolute;left:2730;top:12030;width:71;height:71" o:regroupid="2" fillcolor="black [3213]"/>
            </v:group>
            <v:oval id="_x0000_s1080" style="position:absolute;left:1605;top:11805;width:71;height:71" fillcolor="black [3213]"/>
          </v:group>
        </w:pict>
      </w:r>
    </w:p>
    <w:p w:rsidR="006C535F" w:rsidRPr="006D0570" w:rsidRDefault="006C535F" w:rsidP="001C47DF">
      <w:pPr>
        <w:rPr>
          <w:vertAlign w:val="subscript"/>
        </w:rPr>
      </w:pPr>
      <w:r>
        <w:tab/>
      </w:r>
      <w:r>
        <w:tab/>
        <w:t xml:space="preserve">    </w:t>
      </w:r>
      <w:r w:rsidR="006D0570">
        <w:t xml:space="preserve">  </w:t>
      </w:r>
      <w:r w:rsidRPr="006D0570">
        <w:rPr>
          <w:vertAlign w:val="subscript"/>
        </w:rPr>
        <w:t>C</w:t>
      </w:r>
    </w:p>
    <w:p w:rsidR="006C535F" w:rsidRDefault="006C535F" w:rsidP="001C47DF"/>
    <w:p w:rsidR="006C535F" w:rsidRDefault="006C535F" w:rsidP="001C47DF"/>
    <w:p w:rsidR="006C535F" w:rsidRPr="006D0570" w:rsidRDefault="006C535F" w:rsidP="001C47DF">
      <w:pPr>
        <w:rPr>
          <w:vertAlign w:val="superscript"/>
        </w:rPr>
      </w:pPr>
      <w:r>
        <w:t xml:space="preserve">           </w:t>
      </w:r>
      <w:r w:rsidR="006D0570">
        <w:t xml:space="preserve"> </w:t>
      </w:r>
      <w:r w:rsidRPr="006D0570">
        <w:rPr>
          <w:vertAlign w:val="superscript"/>
        </w:rPr>
        <w:t>B</w:t>
      </w:r>
    </w:p>
    <w:p w:rsidR="006C535F" w:rsidRPr="006D0570" w:rsidRDefault="006C535F" w:rsidP="001C47DF">
      <w:pPr>
        <w:rPr>
          <w:vertAlign w:val="superscript"/>
        </w:rPr>
      </w:pPr>
      <w:r>
        <w:tab/>
      </w:r>
      <w:r>
        <w:tab/>
        <w:t xml:space="preserve">        </w:t>
      </w:r>
      <w:r w:rsidR="006D0570">
        <w:t xml:space="preserve"> </w:t>
      </w:r>
      <w:r w:rsidRPr="006D0570">
        <w:rPr>
          <w:vertAlign w:val="superscript"/>
        </w:rPr>
        <w:t>A</w:t>
      </w:r>
    </w:p>
    <w:p w:rsidR="006C535F" w:rsidRDefault="006C535F" w:rsidP="001C47DF"/>
    <w:p w:rsidR="00917500" w:rsidRDefault="00917500" w:rsidP="008D7E78"/>
    <w:p w:rsidR="008D7E78" w:rsidRPr="001C47DF" w:rsidRDefault="008D7E78" w:rsidP="008D7E78">
      <w:r w:rsidRPr="006D39AC">
        <w:t>A</w:t>
      </w:r>
      <w:r w:rsidR="00917500" w:rsidRPr="006D39AC">
        <w:t xml:space="preserve">   1.5</w:t>
      </w:r>
      <w:r>
        <w:tab/>
      </w:r>
      <w:r>
        <w:tab/>
      </w:r>
      <w:r>
        <w:tab/>
        <w:t>B</w:t>
      </w:r>
      <w:r w:rsidR="00917500">
        <w:t xml:space="preserve">  2</w:t>
      </w:r>
      <w:r>
        <w:tab/>
      </w:r>
      <w:r>
        <w:tab/>
      </w:r>
      <w:r>
        <w:tab/>
        <w:t>C</w:t>
      </w:r>
      <w:r w:rsidR="00917500">
        <w:t xml:space="preserve">  3.5</w:t>
      </w:r>
      <w:r>
        <w:tab/>
      </w:r>
      <w:r>
        <w:tab/>
      </w:r>
      <w:r>
        <w:tab/>
        <w:t>D</w:t>
      </w:r>
      <w:r w:rsidR="00917500">
        <w:t xml:space="preserve">  5.5</w:t>
      </w:r>
      <w:r>
        <w:tab/>
      </w:r>
      <w:r>
        <w:tab/>
      </w:r>
      <w:r>
        <w:tab/>
      </w:r>
      <w:r w:rsidR="00095E38">
        <w:t>E  NOTA</w:t>
      </w:r>
    </w:p>
    <w:p w:rsidR="008D7E78" w:rsidRDefault="008D7E78" w:rsidP="001C47DF"/>
    <w:p w:rsidR="008D7E78" w:rsidRDefault="008D7E78" w:rsidP="001C47DF"/>
    <w:p w:rsidR="008D7E78" w:rsidRDefault="008D7E78" w:rsidP="001C47DF"/>
    <w:p w:rsidR="00340167" w:rsidRDefault="00340167" w:rsidP="001C47DF"/>
    <w:p w:rsidR="00725094" w:rsidRDefault="00725094" w:rsidP="001C47DF"/>
    <w:p w:rsidR="00725094" w:rsidRDefault="00725094" w:rsidP="001C47DF"/>
    <w:p w:rsidR="00D33787" w:rsidRDefault="0088396B" w:rsidP="001C47DF">
      <w:r>
        <w:rPr>
          <w:noProof/>
        </w:rPr>
        <w:lastRenderedPageBreak/>
        <w:pict>
          <v:group id="_x0000_s1042" style="position:absolute;margin-left:344.25pt;margin-top:11.7pt;width:156.75pt;height:81.65pt;z-index:-251643904" coordorigin="795,11520" coordsize="3255,1695">
            <v:shape id="_x0000_s1040" type="#_x0000_t32" style="position:absolute;left:1170;top:11520;width:2595;height:1695;flip:y" o:connectortype="straight">
              <v:stroke startarrow="block" endarrow="block"/>
            </v:shape>
            <v:shape id="_x0000_s1041" type="#_x0000_t32" style="position:absolute;left:795;top:11520;width:3255;height:1530" o:connectortype="straight">
              <v:stroke startarrow="block" endarrow="block"/>
            </v:shape>
          </v:group>
        </w:pict>
      </w:r>
      <w:r w:rsidR="008D7E78">
        <w:t xml:space="preserve">11. Given the intersecting lines with angle measures shown, find the value of </w:t>
      </w:r>
      <w:r w:rsidR="008D7E78" w:rsidRPr="008D7E78">
        <w:rPr>
          <w:i/>
        </w:rPr>
        <w:t>r</w:t>
      </w:r>
      <w:r w:rsidR="008D7E78">
        <w:t>.</w:t>
      </w:r>
    </w:p>
    <w:p w:rsidR="00D33787" w:rsidRDefault="00D33787" w:rsidP="001C47DF">
      <w:r>
        <w:tab/>
      </w:r>
      <w:r>
        <w:tab/>
      </w:r>
      <w:r>
        <w:tab/>
      </w:r>
      <w:r>
        <w:tab/>
      </w:r>
      <w:r>
        <w:tab/>
      </w:r>
      <w:r>
        <w:tab/>
      </w:r>
      <w:r>
        <w:tab/>
      </w:r>
      <w:r>
        <w:tab/>
      </w:r>
      <w:r>
        <w:tab/>
      </w:r>
      <w:r>
        <w:tab/>
      </w:r>
      <w:r>
        <w:tab/>
        <w:t xml:space="preserve">      </w:t>
      </w:r>
    </w:p>
    <w:p w:rsidR="00D33787" w:rsidRDefault="00D33787" w:rsidP="00D33787">
      <w:pPr>
        <w:ind w:left="7200" w:firstLine="720"/>
      </w:pPr>
      <w:r>
        <w:t xml:space="preserve">      (9r)</w:t>
      </w:r>
      <w:r>
        <w:sym w:font="Symbol" w:char="F0B0"/>
      </w:r>
    </w:p>
    <w:p w:rsidR="00D33787" w:rsidRDefault="00D33787" w:rsidP="001C47DF">
      <w:r>
        <w:tab/>
      </w:r>
      <w:r>
        <w:tab/>
      </w:r>
      <w:r>
        <w:tab/>
      </w:r>
      <w:r>
        <w:tab/>
      </w:r>
      <w:r>
        <w:tab/>
      </w:r>
      <w:r>
        <w:tab/>
      </w:r>
      <w:r>
        <w:tab/>
      </w:r>
      <w:r>
        <w:tab/>
      </w:r>
      <w:r>
        <w:tab/>
      </w:r>
      <w:r>
        <w:tab/>
        <w:t xml:space="preserve">     (4y-x)</w:t>
      </w:r>
      <w:r>
        <w:sym w:font="Symbol" w:char="F0B0"/>
      </w:r>
      <w:r>
        <w:t xml:space="preserve">           (4x+8)</w:t>
      </w:r>
      <w:r>
        <w:sym w:font="Symbol" w:char="F0B0"/>
      </w:r>
    </w:p>
    <w:p w:rsidR="00D33787" w:rsidRDefault="00D33787" w:rsidP="001C47DF">
      <w:r>
        <w:tab/>
      </w:r>
      <w:r>
        <w:tab/>
      </w:r>
      <w:r>
        <w:tab/>
      </w:r>
      <w:r>
        <w:tab/>
      </w:r>
      <w:r>
        <w:tab/>
      </w:r>
      <w:r>
        <w:tab/>
      </w:r>
      <w:r>
        <w:tab/>
      </w:r>
      <w:r>
        <w:tab/>
      </w:r>
      <w:r>
        <w:tab/>
      </w:r>
      <w:r>
        <w:tab/>
      </w:r>
      <w:r>
        <w:tab/>
        <w:t xml:space="preserve">     (5y-2)</w:t>
      </w:r>
      <w:r>
        <w:sym w:font="Symbol" w:char="F0B0"/>
      </w:r>
    </w:p>
    <w:p w:rsidR="00D33787" w:rsidRDefault="00D33787" w:rsidP="001C47DF"/>
    <w:p w:rsidR="008D7E78" w:rsidRDefault="008D7E78" w:rsidP="001C47DF"/>
    <w:p w:rsidR="00340167" w:rsidRDefault="00340167" w:rsidP="001C47DF"/>
    <w:p w:rsidR="008D7E78" w:rsidRPr="001C47DF" w:rsidRDefault="008D7E78" w:rsidP="008D7E78">
      <w:r>
        <w:t>A</w:t>
      </w:r>
      <w:r w:rsidR="00537342">
        <w:t xml:space="preserve">  8</w:t>
      </w:r>
      <w:r>
        <w:tab/>
      </w:r>
      <w:r>
        <w:tab/>
      </w:r>
      <w:r>
        <w:tab/>
        <w:t>B</w:t>
      </w:r>
      <w:r w:rsidR="00537342">
        <w:t xml:space="preserve">  </w:t>
      </w:r>
      <m:oMath>
        <m:f>
          <m:fPr>
            <m:ctrlPr>
              <w:rPr>
                <w:rFonts w:ascii="Cambria Math" w:hAnsi="Cambria Math"/>
                <w:sz w:val="28"/>
                <w:szCs w:val="28"/>
              </w:rPr>
            </m:ctrlPr>
          </m:fPr>
          <m:num>
            <m:r>
              <m:rPr>
                <m:sty m:val="p"/>
              </m:rPr>
              <w:rPr>
                <w:rFonts w:ascii="Cambria Math"/>
                <w:sz w:val="28"/>
                <w:szCs w:val="28"/>
              </w:rPr>
              <m:t>28</m:t>
            </m:r>
          </m:num>
          <m:den>
            <m:r>
              <m:rPr>
                <m:sty m:val="p"/>
              </m:rPr>
              <w:rPr>
                <w:rFonts w:ascii="Cambria Math"/>
                <w:sz w:val="28"/>
                <w:szCs w:val="28"/>
              </w:rPr>
              <m:t>3</m:t>
            </m:r>
          </m:den>
        </m:f>
      </m:oMath>
      <w:r>
        <w:tab/>
      </w:r>
      <w:r>
        <w:tab/>
      </w:r>
      <w:r>
        <w:tab/>
        <w:t>C</w:t>
      </w:r>
      <w:r w:rsidR="00537342">
        <w:t xml:space="preserve">  </w:t>
      </w:r>
      <m:oMath>
        <m:f>
          <m:fPr>
            <m:ctrlPr>
              <w:rPr>
                <w:rFonts w:ascii="Cambria Math" w:hAnsi="Cambria Math"/>
                <w:sz w:val="28"/>
                <w:szCs w:val="28"/>
              </w:rPr>
            </m:ctrlPr>
          </m:fPr>
          <m:num>
            <m:r>
              <m:rPr>
                <m:sty m:val="p"/>
              </m:rPr>
              <w:rPr>
                <w:rFonts w:ascii="Cambria Math"/>
                <w:sz w:val="28"/>
                <w:szCs w:val="28"/>
              </w:rPr>
              <m:t>32</m:t>
            </m:r>
          </m:num>
          <m:den>
            <m:r>
              <m:rPr>
                <m:sty m:val="p"/>
              </m:rPr>
              <w:rPr>
                <w:rFonts w:ascii="Cambria Math"/>
                <w:sz w:val="28"/>
                <w:szCs w:val="28"/>
              </w:rPr>
              <m:t>3</m:t>
            </m:r>
          </m:den>
        </m:f>
      </m:oMath>
      <w:r>
        <w:tab/>
      </w:r>
      <w:r>
        <w:tab/>
      </w:r>
      <w:r>
        <w:tab/>
      </w:r>
      <w:r w:rsidRPr="006D39AC">
        <w:t>D</w:t>
      </w:r>
      <w:r w:rsidR="00537342" w:rsidRPr="006D39AC">
        <w:t xml:space="preserve">  12</w:t>
      </w:r>
      <w:r>
        <w:tab/>
      </w:r>
      <w:r>
        <w:tab/>
      </w:r>
      <w:r>
        <w:tab/>
      </w:r>
      <w:r w:rsidR="00095E38">
        <w:t>E  NOTA</w:t>
      </w:r>
    </w:p>
    <w:p w:rsidR="008D7E78" w:rsidRDefault="008D7E78" w:rsidP="001C47DF"/>
    <w:p w:rsidR="008D7E78" w:rsidRDefault="008D7E78" w:rsidP="001C47DF"/>
    <w:p w:rsidR="008D7E78" w:rsidRDefault="008D7E78" w:rsidP="001C47DF">
      <w:pPr>
        <w:rPr>
          <w:rFonts w:ascii="Arial" w:hAnsi="Arial" w:cs="Arial"/>
          <w:sz w:val="22"/>
          <w:szCs w:val="22"/>
        </w:rPr>
      </w:pPr>
      <w:r>
        <w:t xml:space="preserve">12.  Find the converse of the </w:t>
      </w:r>
      <w:r w:rsidR="000B2AC8">
        <w:t>contra</w:t>
      </w:r>
      <w:r w:rsidR="00FF0B6A">
        <w:t>positive</w:t>
      </w:r>
      <w:r>
        <w:t xml:space="preserve"> of the inverse of the converse of “If it is summer, then I am at the </w:t>
      </w:r>
      <w:r>
        <w:rPr>
          <w:rFonts w:ascii="Arial" w:hAnsi="Arial" w:cs="Arial"/>
          <w:sz w:val="22"/>
          <w:szCs w:val="22"/>
        </w:rPr>
        <w:sym w:font="Symbol" w:char="F04D"/>
      </w:r>
      <w:r>
        <w:rPr>
          <w:rFonts w:ascii="Arial" w:hAnsi="Arial" w:cs="Arial"/>
          <w:sz w:val="22"/>
          <w:szCs w:val="22"/>
        </w:rPr>
        <w:sym w:font="Symbol" w:char="F041"/>
      </w:r>
      <w:r>
        <w:rPr>
          <w:rFonts w:ascii="Arial" w:hAnsi="Arial" w:cs="Arial"/>
          <w:sz w:val="22"/>
          <w:szCs w:val="22"/>
        </w:rPr>
        <w:sym w:font="Symbol" w:char="F051"/>
      </w:r>
      <w:r>
        <w:rPr>
          <w:rFonts w:ascii="Arial" w:hAnsi="Arial" w:cs="Arial"/>
          <w:sz w:val="22"/>
          <w:szCs w:val="22"/>
        </w:rPr>
        <w:t xml:space="preserve"> </w:t>
      </w:r>
      <w:r w:rsidRPr="008D7E78">
        <w:rPr>
          <w:rFonts w:ascii="Arial" w:hAnsi="Arial" w:cs="Arial"/>
          <w:sz w:val="22"/>
          <w:szCs w:val="22"/>
        </w:rPr>
        <w:t>National Convention</w:t>
      </w:r>
      <w:r>
        <w:rPr>
          <w:rFonts w:ascii="Arial" w:hAnsi="Arial" w:cs="Arial"/>
          <w:sz w:val="22"/>
          <w:szCs w:val="22"/>
        </w:rPr>
        <w:t>.”</w:t>
      </w:r>
    </w:p>
    <w:p w:rsidR="008D7E78" w:rsidRDefault="008D7E78" w:rsidP="001C47DF">
      <w:pPr>
        <w:rPr>
          <w:rFonts w:ascii="Arial" w:hAnsi="Arial" w:cs="Arial"/>
          <w:sz w:val="22"/>
          <w:szCs w:val="22"/>
        </w:rPr>
      </w:pPr>
    </w:p>
    <w:p w:rsidR="00BD2201" w:rsidRDefault="00F6785C" w:rsidP="008D7E78">
      <w:pPr>
        <w:rPr>
          <w:rFonts w:ascii="Arial" w:hAnsi="Arial" w:cs="Arial"/>
          <w:sz w:val="22"/>
          <w:szCs w:val="22"/>
        </w:rPr>
      </w:pPr>
      <w:r>
        <w:t>A</w:t>
      </w:r>
      <w:r w:rsidR="00BD2201" w:rsidRPr="00CD080A">
        <w:t xml:space="preserve">  If it is summer, then I am at the </w:t>
      </w:r>
      <w:r w:rsidR="00BD2201" w:rsidRPr="00CD080A">
        <w:rPr>
          <w:rFonts w:ascii="Arial" w:hAnsi="Arial" w:cs="Arial"/>
          <w:sz w:val="22"/>
          <w:szCs w:val="22"/>
        </w:rPr>
        <w:sym w:font="Symbol" w:char="F04D"/>
      </w:r>
      <w:r w:rsidR="00BD2201" w:rsidRPr="00CD080A">
        <w:rPr>
          <w:rFonts w:ascii="Arial" w:hAnsi="Arial" w:cs="Arial"/>
          <w:sz w:val="22"/>
          <w:szCs w:val="22"/>
        </w:rPr>
        <w:sym w:font="Symbol" w:char="F041"/>
      </w:r>
      <w:r w:rsidR="00BD2201" w:rsidRPr="00CD080A">
        <w:rPr>
          <w:rFonts w:ascii="Arial" w:hAnsi="Arial" w:cs="Arial"/>
          <w:sz w:val="22"/>
          <w:szCs w:val="22"/>
        </w:rPr>
        <w:sym w:font="Symbol" w:char="F051"/>
      </w:r>
      <w:r w:rsidR="00BD2201" w:rsidRPr="00CD080A">
        <w:rPr>
          <w:rFonts w:ascii="Arial" w:hAnsi="Arial" w:cs="Arial"/>
          <w:sz w:val="22"/>
          <w:szCs w:val="22"/>
        </w:rPr>
        <w:t xml:space="preserve"> National Convention.</w:t>
      </w:r>
    </w:p>
    <w:p w:rsidR="00BD2201" w:rsidRDefault="00F6785C" w:rsidP="008D7E78">
      <w:r>
        <w:t>B</w:t>
      </w:r>
      <w:r w:rsidR="00BD2201">
        <w:t xml:space="preserve">  If I am not at the </w:t>
      </w:r>
      <w:r w:rsidR="00BD2201">
        <w:rPr>
          <w:rFonts w:ascii="Arial" w:hAnsi="Arial" w:cs="Arial"/>
          <w:sz w:val="22"/>
          <w:szCs w:val="22"/>
        </w:rPr>
        <w:sym w:font="Symbol" w:char="F04D"/>
      </w:r>
      <w:r w:rsidR="00BD2201">
        <w:rPr>
          <w:rFonts w:ascii="Arial" w:hAnsi="Arial" w:cs="Arial"/>
          <w:sz w:val="22"/>
          <w:szCs w:val="22"/>
        </w:rPr>
        <w:sym w:font="Symbol" w:char="F041"/>
      </w:r>
      <w:r w:rsidR="00BD2201">
        <w:rPr>
          <w:rFonts w:ascii="Arial" w:hAnsi="Arial" w:cs="Arial"/>
          <w:sz w:val="22"/>
          <w:szCs w:val="22"/>
        </w:rPr>
        <w:sym w:font="Symbol" w:char="F051"/>
      </w:r>
      <w:r w:rsidR="00BD2201">
        <w:rPr>
          <w:rFonts w:ascii="Arial" w:hAnsi="Arial" w:cs="Arial"/>
          <w:sz w:val="22"/>
          <w:szCs w:val="22"/>
        </w:rPr>
        <w:t xml:space="preserve"> </w:t>
      </w:r>
      <w:r w:rsidR="00BD2201" w:rsidRPr="008D7E78">
        <w:rPr>
          <w:rFonts w:ascii="Arial" w:hAnsi="Arial" w:cs="Arial"/>
          <w:sz w:val="22"/>
          <w:szCs w:val="22"/>
        </w:rPr>
        <w:t>National Convention</w:t>
      </w:r>
      <w:r w:rsidR="00BD2201">
        <w:rPr>
          <w:rFonts w:ascii="Arial" w:hAnsi="Arial" w:cs="Arial"/>
          <w:sz w:val="22"/>
          <w:szCs w:val="22"/>
        </w:rPr>
        <w:t>, then it is not summer.</w:t>
      </w:r>
    </w:p>
    <w:p w:rsidR="00BD2201" w:rsidRDefault="00F6785C" w:rsidP="008D7E78">
      <w:r>
        <w:t>C</w:t>
      </w:r>
      <w:r w:rsidR="00BD2201" w:rsidRPr="006D39AC">
        <w:t xml:space="preserve">  If I am at the </w:t>
      </w:r>
      <w:r w:rsidR="00BD2201" w:rsidRPr="006D39AC">
        <w:rPr>
          <w:rFonts w:ascii="Arial" w:hAnsi="Arial" w:cs="Arial"/>
          <w:sz w:val="22"/>
          <w:szCs w:val="22"/>
        </w:rPr>
        <w:sym w:font="Symbol" w:char="F04D"/>
      </w:r>
      <w:r w:rsidR="00BD2201" w:rsidRPr="006D39AC">
        <w:rPr>
          <w:rFonts w:ascii="Arial" w:hAnsi="Arial" w:cs="Arial"/>
          <w:sz w:val="22"/>
          <w:szCs w:val="22"/>
        </w:rPr>
        <w:sym w:font="Symbol" w:char="F041"/>
      </w:r>
      <w:r w:rsidR="00BD2201" w:rsidRPr="006D39AC">
        <w:rPr>
          <w:rFonts w:ascii="Arial" w:hAnsi="Arial" w:cs="Arial"/>
          <w:sz w:val="22"/>
          <w:szCs w:val="22"/>
        </w:rPr>
        <w:sym w:font="Symbol" w:char="F051"/>
      </w:r>
      <w:r w:rsidR="00BD2201" w:rsidRPr="006D39AC">
        <w:rPr>
          <w:rFonts w:ascii="Arial" w:hAnsi="Arial" w:cs="Arial"/>
          <w:sz w:val="22"/>
          <w:szCs w:val="22"/>
        </w:rPr>
        <w:t xml:space="preserve"> National Convention, then it is summer.</w:t>
      </w:r>
    </w:p>
    <w:p w:rsidR="00BD2201" w:rsidRDefault="00F6785C" w:rsidP="008D7E78">
      <w:r>
        <w:t xml:space="preserve">D </w:t>
      </w:r>
      <w:r w:rsidR="00BD2201">
        <w:t xml:space="preserve"> If it is not summer, then I am not at the </w:t>
      </w:r>
      <w:r w:rsidR="00BD2201">
        <w:rPr>
          <w:rFonts w:ascii="Arial" w:hAnsi="Arial" w:cs="Arial"/>
          <w:sz w:val="22"/>
          <w:szCs w:val="22"/>
        </w:rPr>
        <w:sym w:font="Symbol" w:char="F04D"/>
      </w:r>
      <w:r w:rsidR="00BD2201">
        <w:rPr>
          <w:rFonts w:ascii="Arial" w:hAnsi="Arial" w:cs="Arial"/>
          <w:sz w:val="22"/>
          <w:szCs w:val="22"/>
        </w:rPr>
        <w:sym w:font="Symbol" w:char="F041"/>
      </w:r>
      <w:r w:rsidR="00BD2201">
        <w:rPr>
          <w:rFonts w:ascii="Arial" w:hAnsi="Arial" w:cs="Arial"/>
          <w:sz w:val="22"/>
          <w:szCs w:val="22"/>
        </w:rPr>
        <w:sym w:font="Symbol" w:char="F051"/>
      </w:r>
      <w:r w:rsidR="00BD2201">
        <w:rPr>
          <w:rFonts w:ascii="Arial" w:hAnsi="Arial" w:cs="Arial"/>
          <w:sz w:val="22"/>
          <w:szCs w:val="22"/>
        </w:rPr>
        <w:t xml:space="preserve"> </w:t>
      </w:r>
      <w:r w:rsidR="00BD2201" w:rsidRPr="008D7E78">
        <w:rPr>
          <w:rFonts w:ascii="Arial" w:hAnsi="Arial" w:cs="Arial"/>
          <w:sz w:val="22"/>
          <w:szCs w:val="22"/>
        </w:rPr>
        <w:t>National Convention</w:t>
      </w:r>
      <w:r w:rsidR="00BD2201">
        <w:rPr>
          <w:rFonts w:ascii="Arial" w:hAnsi="Arial" w:cs="Arial"/>
          <w:sz w:val="22"/>
          <w:szCs w:val="22"/>
        </w:rPr>
        <w:t>.</w:t>
      </w:r>
    </w:p>
    <w:p w:rsidR="008D7E78" w:rsidRPr="001C47DF" w:rsidRDefault="00095E38" w:rsidP="008D7E78">
      <w:r>
        <w:t>E  NOTA</w:t>
      </w:r>
    </w:p>
    <w:p w:rsidR="008D7E78" w:rsidRDefault="008D7E78" w:rsidP="008D7E78"/>
    <w:p w:rsidR="00BD2201" w:rsidRDefault="00BD2201" w:rsidP="008D7E78"/>
    <w:p w:rsidR="008D7E78" w:rsidRDefault="008D7E78" w:rsidP="001C47DF">
      <w:r>
        <w:t xml:space="preserve">13.  </w:t>
      </w:r>
      <w:r w:rsidR="002352E4">
        <w:t>Which pair of angles</w:t>
      </w:r>
      <w:r w:rsidR="001D0D67">
        <w:t xml:space="preserve"> is</w:t>
      </w:r>
      <w:r w:rsidR="002352E4">
        <w:t xml:space="preserve"> not </w:t>
      </w:r>
      <w:r w:rsidR="00A65ED7">
        <w:t xml:space="preserve">necessarily </w:t>
      </w:r>
      <w:r w:rsidR="002352E4">
        <w:t>congruent given two parallel lines and a transversal?</w:t>
      </w:r>
    </w:p>
    <w:p w:rsidR="008D7E78" w:rsidRDefault="008D7E78" w:rsidP="001C47DF"/>
    <w:p w:rsidR="008D7E78" w:rsidRDefault="00BF0D49" w:rsidP="001C47DF">
      <w:r>
        <w:tab/>
      </w:r>
      <w:r>
        <w:tab/>
      </w:r>
      <w:r>
        <w:tab/>
      </w:r>
      <w:r>
        <w:tab/>
      </w:r>
      <w:r>
        <w:tab/>
      </w:r>
      <w:r>
        <w:tab/>
        <w:t xml:space="preserve">I. </w:t>
      </w:r>
      <w:r w:rsidR="002352E4">
        <w:t>Corresponding Angles</w:t>
      </w:r>
    </w:p>
    <w:p w:rsidR="008D7E78" w:rsidRDefault="00BF0D49" w:rsidP="001C47DF">
      <w:r>
        <w:tab/>
      </w:r>
      <w:r>
        <w:tab/>
      </w:r>
      <w:r>
        <w:tab/>
      </w:r>
      <w:r>
        <w:tab/>
      </w:r>
      <w:r>
        <w:tab/>
      </w:r>
      <w:r>
        <w:tab/>
        <w:t xml:space="preserve">II. </w:t>
      </w:r>
      <w:r w:rsidR="002352E4">
        <w:t>Consecutive Interior Angles</w:t>
      </w:r>
    </w:p>
    <w:p w:rsidR="008D7E78" w:rsidRDefault="002352E4" w:rsidP="001C47DF">
      <w:r>
        <w:tab/>
      </w:r>
      <w:r>
        <w:tab/>
      </w:r>
      <w:r>
        <w:tab/>
      </w:r>
      <w:r>
        <w:tab/>
      </w:r>
      <w:r>
        <w:tab/>
      </w:r>
      <w:r>
        <w:tab/>
        <w:t>III. Alternate Interior Angles</w:t>
      </w:r>
    </w:p>
    <w:p w:rsidR="008D7E78" w:rsidRDefault="008D7E78" w:rsidP="001C47DF"/>
    <w:p w:rsidR="008D7E78" w:rsidRDefault="008D7E78" w:rsidP="008D7E78">
      <w:r>
        <w:t>A</w:t>
      </w:r>
      <w:r w:rsidR="005A1FB5">
        <w:t xml:space="preserve">  I only</w:t>
      </w:r>
      <w:r w:rsidR="005A1FB5">
        <w:tab/>
      </w:r>
      <w:r>
        <w:tab/>
        <w:t>B</w:t>
      </w:r>
      <w:r w:rsidR="005A1FB5">
        <w:t xml:space="preserve">  II</w:t>
      </w:r>
      <w:r w:rsidR="00F14A9B">
        <w:t>I</w:t>
      </w:r>
      <w:r w:rsidR="005A1FB5">
        <w:t xml:space="preserve"> only</w:t>
      </w:r>
      <w:r w:rsidR="005A1FB5">
        <w:tab/>
      </w:r>
      <w:r>
        <w:tab/>
        <w:t>C</w:t>
      </w:r>
      <w:r w:rsidR="005A1FB5">
        <w:t xml:space="preserve">  I&amp;II only</w:t>
      </w:r>
      <w:r w:rsidR="005A1FB5">
        <w:tab/>
      </w:r>
      <w:r>
        <w:tab/>
        <w:t>D</w:t>
      </w:r>
      <w:r w:rsidR="005A1FB5">
        <w:t xml:space="preserve">  </w:t>
      </w:r>
      <w:r w:rsidR="000A1896">
        <w:t>None</w:t>
      </w:r>
      <w:r w:rsidR="005A1FB5">
        <w:t xml:space="preserve"> of these</w:t>
      </w:r>
      <w:r w:rsidR="005A1FB5">
        <w:tab/>
      </w:r>
      <w:r w:rsidR="00095E38" w:rsidRPr="006D39AC">
        <w:t>E  NOTA</w:t>
      </w:r>
    </w:p>
    <w:p w:rsidR="008D7E78" w:rsidRDefault="008D7E78" w:rsidP="008D7E78"/>
    <w:p w:rsidR="008D7E78" w:rsidRDefault="008D7E78" w:rsidP="008D7E78"/>
    <w:p w:rsidR="008D7E78" w:rsidRDefault="008D7E78" w:rsidP="001C47DF">
      <w:r>
        <w:t xml:space="preserve">14.  Given a cube with edge length of 6cm and a circumscribed sphere, find the volume </w:t>
      </w:r>
      <w:r w:rsidR="002849BC">
        <w:t xml:space="preserve">part </w:t>
      </w:r>
      <w:r>
        <w:t xml:space="preserve">of the sphere </w:t>
      </w:r>
      <w:r w:rsidR="002849BC">
        <w:t xml:space="preserve">which is </w:t>
      </w:r>
      <w:r>
        <w:t>outside</w:t>
      </w:r>
      <w:r w:rsidR="002849BC">
        <w:t xml:space="preserve"> of</w:t>
      </w:r>
      <w:r>
        <w:t xml:space="preserve"> the cube.</w:t>
      </w:r>
    </w:p>
    <w:p w:rsidR="008D7E78" w:rsidRDefault="008D7E78" w:rsidP="001C47DF"/>
    <w:p w:rsidR="008D7E78" w:rsidRPr="001C47DF" w:rsidRDefault="008D7E78" w:rsidP="008D7E78">
      <w:r>
        <w:t>A</w:t>
      </w:r>
      <w:r w:rsidR="00B87151">
        <w:t xml:space="preserve">  36(</w:t>
      </w:r>
      <w:r w:rsidR="00B87151">
        <w:sym w:font="Symbol" w:char="F070"/>
      </w:r>
      <m:oMath>
        <m:rad>
          <m:radPr>
            <m:degHide m:val="on"/>
            <m:ctrlPr>
              <w:rPr>
                <w:rFonts w:ascii="Cambria Math" w:hAnsi="Cambria Math"/>
              </w:rPr>
            </m:ctrlPr>
          </m:radPr>
          <m:deg/>
          <m:e>
            <m:r>
              <m:rPr>
                <m:sty m:val="p"/>
              </m:rPr>
              <w:rPr>
                <w:rFonts w:ascii="Cambria Math"/>
              </w:rPr>
              <m:t>3</m:t>
            </m:r>
          </m:e>
        </m:rad>
      </m:oMath>
      <w:r w:rsidR="00D7489D">
        <w:t xml:space="preserve"> </w:t>
      </w:r>
      <w:r w:rsidR="00D7489D" w:rsidRPr="00D7489D">
        <w:rPr>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3.8pt" o:ole="">
            <v:imagedata r:id="rId8" o:title=""/>
          </v:shape>
          <o:OLEObject Type="Embed" ProgID="Equation.DSMT4" ShapeID="_x0000_i1025" DrawAspect="Content" ObjectID="_1319530572" r:id="rId9"/>
        </w:object>
      </w:r>
      <w:r w:rsidR="00B87151">
        <w:t>)</w:t>
      </w:r>
      <w:r>
        <w:tab/>
      </w:r>
      <w:r w:rsidR="00B87151">
        <w:tab/>
      </w:r>
      <w:r>
        <w:t>B</w:t>
      </w:r>
      <w:r w:rsidR="00B87151">
        <w:t xml:space="preserve">  72(2</w:t>
      </w:r>
      <w:r w:rsidR="00B87151">
        <w:sym w:font="Symbol" w:char="F070"/>
      </w:r>
      <m:oMath>
        <m:rad>
          <m:radPr>
            <m:degHide m:val="on"/>
            <m:ctrlPr>
              <w:rPr>
                <w:rFonts w:ascii="Cambria Math" w:hAnsi="Cambria Math"/>
                <w:i/>
              </w:rPr>
            </m:ctrlPr>
          </m:radPr>
          <m:deg/>
          <m:e>
            <m:r>
              <w:rPr>
                <w:rFonts w:ascii="Cambria Math" w:hAnsi="Cambria Math"/>
              </w:rPr>
              <m:t>3</m:t>
            </m:r>
          </m:e>
        </m:rad>
      </m:oMath>
      <w:r w:rsidR="00D7489D">
        <w:t xml:space="preserve"> </w:t>
      </w:r>
      <w:r w:rsidR="00D7489D" w:rsidRPr="00D7489D">
        <w:rPr>
          <w:position w:val="-6"/>
        </w:rPr>
        <w:object w:dxaOrig="320" w:dyaOrig="279">
          <v:shape id="_x0000_i1026" type="#_x0000_t75" style="width:16.2pt;height:13.8pt" o:ole="">
            <v:imagedata r:id="rId10" o:title=""/>
          </v:shape>
          <o:OLEObject Type="Embed" ProgID="Equation.DSMT4" ShapeID="_x0000_i1026" DrawAspect="Content" ObjectID="_1319530573" r:id="rId11"/>
        </w:object>
      </w:r>
      <w:r w:rsidR="00B87151">
        <w:t>)</w:t>
      </w:r>
      <w:r>
        <w:tab/>
      </w:r>
      <w:r w:rsidRPr="006D39AC">
        <w:t>C</w:t>
      </w:r>
      <w:r w:rsidR="00B87151" w:rsidRPr="006D39AC">
        <w:t xml:space="preserve">  108(</w:t>
      </w:r>
      <w:r w:rsidR="00B87151" w:rsidRPr="006D39AC">
        <w:sym w:font="Symbol" w:char="F070"/>
      </w:r>
      <m:oMath>
        <m:rad>
          <m:radPr>
            <m:degHide m:val="on"/>
            <m:ctrlPr>
              <w:rPr>
                <w:rFonts w:ascii="Cambria Math" w:hAnsi="Cambria Math"/>
              </w:rPr>
            </m:ctrlPr>
          </m:radPr>
          <m:deg/>
          <m:e>
            <m:r>
              <m:rPr>
                <m:sty m:val="p"/>
              </m:rPr>
              <w:rPr>
                <w:rFonts w:ascii="Cambria Math"/>
              </w:rPr>
              <m:t>3</m:t>
            </m:r>
          </m:e>
        </m:rad>
      </m:oMath>
      <w:r w:rsidR="00D7489D">
        <w:t xml:space="preserve"> </w:t>
      </w:r>
      <w:r w:rsidR="00D7489D" w:rsidRPr="00D7489D">
        <w:rPr>
          <w:position w:val="-4"/>
        </w:rPr>
        <w:object w:dxaOrig="340" w:dyaOrig="260">
          <v:shape id="_x0000_i1027" type="#_x0000_t75" style="width:16.8pt;height:13.2pt" o:ole="">
            <v:imagedata r:id="rId12" o:title=""/>
          </v:shape>
          <o:OLEObject Type="Embed" ProgID="Equation.DSMT4" ShapeID="_x0000_i1027" DrawAspect="Content" ObjectID="_1319530574" r:id="rId13"/>
        </w:object>
      </w:r>
      <w:r w:rsidR="00B87151" w:rsidRPr="006D39AC">
        <w:t>)</w:t>
      </w:r>
      <w:r>
        <w:tab/>
        <w:t>D</w:t>
      </w:r>
      <w:r w:rsidR="00B87151">
        <w:t xml:space="preserve">  108(3</w:t>
      </w:r>
      <w:r w:rsidR="00B87151">
        <w:sym w:font="Symbol" w:char="F070"/>
      </w:r>
      <m:oMath>
        <m:rad>
          <m:radPr>
            <m:degHide m:val="on"/>
            <m:ctrlPr>
              <w:rPr>
                <w:rFonts w:ascii="Cambria Math" w:hAnsi="Cambria Math"/>
              </w:rPr>
            </m:ctrlPr>
          </m:radPr>
          <m:deg/>
          <m:e>
            <m:r>
              <m:rPr>
                <m:sty m:val="p"/>
              </m:rPr>
              <w:rPr>
                <w:rFonts w:ascii="Cambria Math"/>
              </w:rPr>
              <m:t>3</m:t>
            </m:r>
          </m:e>
        </m:rad>
      </m:oMath>
      <w:r w:rsidR="00D7489D">
        <w:t xml:space="preserve"> </w:t>
      </w:r>
      <w:r w:rsidR="00D7489D" w:rsidRPr="00D7489D">
        <w:rPr>
          <w:position w:val="-4"/>
        </w:rPr>
        <w:object w:dxaOrig="340" w:dyaOrig="260">
          <v:shape id="_x0000_i1028" type="#_x0000_t75" style="width:16.8pt;height:13.2pt" o:ole="">
            <v:imagedata r:id="rId14" o:title=""/>
          </v:shape>
          <o:OLEObject Type="Embed" ProgID="Equation.DSMT4" ShapeID="_x0000_i1028" DrawAspect="Content" ObjectID="_1319530575" r:id="rId15"/>
        </w:object>
      </w:r>
      <w:r w:rsidR="00B87151">
        <w:t>)</w:t>
      </w:r>
      <w:r>
        <w:tab/>
      </w:r>
      <w:r w:rsidR="00095E38">
        <w:t>E  NOTA</w:t>
      </w:r>
    </w:p>
    <w:p w:rsidR="008D7E78" w:rsidRDefault="008D7E78" w:rsidP="008D7E78"/>
    <w:p w:rsidR="008D7E78" w:rsidRDefault="008D7E78" w:rsidP="008D7E78"/>
    <w:p w:rsidR="008D7E78" w:rsidRDefault="008D7E78" w:rsidP="001C47DF">
      <w:r>
        <w:t>15.  Find the ratio of the distance betwe</w:t>
      </w:r>
      <w:r w:rsidR="00D7489D">
        <w:t>en the points (</w:t>
      </w:r>
      <w:r w:rsidR="00D7489D" w:rsidRPr="00D7489D">
        <w:rPr>
          <w:position w:val="-6"/>
        </w:rPr>
        <w:object w:dxaOrig="440" w:dyaOrig="279">
          <v:shape id="_x0000_i1029" type="#_x0000_t75" style="width:22.2pt;height:13.8pt" o:ole="">
            <v:imagedata r:id="rId16" o:title=""/>
          </v:shape>
          <o:OLEObject Type="Embed" ProgID="Equation.DSMT4" ShapeID="_x0000_i1029" DrawAspect="Content" ObjectID="_1319530576" r:id="rId17"/>
        </w:object>
      </w:r>
      <w:r w:rsidR="00D7489D">
        <w:t>,3) and (</w:t>
      </w:r>
      <w:r w:rsidR="00D7489D" w:rsidRPr="00D7489D">
        <w:rPr>
          <w:position w:val="-8"/>
        </w:rPr>
        <w:object w:dxaOrig="660" w:dyaOrig="300">
          <v:shape id="_x0000_i1030" type="#_x0000_t75" style="width:33pt;height:15pt" o:ole="">
            <v:imagedata r:id="rId18" o:title=""/>
          </v:shape>
          <o:OLEObject Type="Embed" ProgID="Equation.DSMT4" ShapeID="_x0000_i1030" DrawAspect="Content" ObjectID="_1319530577" r:id="rId19"/>
        </w:object>
      </w:r>
      <w:r w:rsidR="00D46446">
        <w:t>) and</w:t>
      </w:r>
      <w:r>
        <w:t xml:space="preserve"> the slope of the line </w:t>
      </w:r>
      <w:r w:rsidR="00D46446">
        <w:t xml:space="preserve">perpendicular to the line </w:t>
      </w:r>
      <w:r>
        <w:t>connecting them.</w:t>
      </w:r>
    </w:p>
    <w:p w:rsidR="008D7E78" w:rsidRDefault="008D7E78" w:rsidP="001C47DF"/>
    <w:p w:rsidR="008D7E78" w:rsidRPr="001C47DF" w:rsidRDefault="008D7E78" w:rsidP="008D7E78">
      <w:r>
        <w:t>A</w:t>
      </w:r>
      <w:r w:rsidR="00D7489D">
        <w:t xml:space="preserve">  </w:t>
      </w:r>
      <w:r w:rsidR="00D7489D" w:rsidRPr="00D7489D">
        <w:rPr>
          <w:position w:val="-4"/>
        </w:rPr>
        <w:object w:dxaOrig="220" w:dyaOrig="160">
          <v:shape id="_x0000_i1031" type="#_x0000_t75" style="width:10.8pt;height:7.8pt" o:ole="">
            <v:imagedata r:id="rId20" o:title=""/>
          </v:shape>
          <o:OLEObject Type="Embed" ProgID="Equation.DSMT4" ShapeID="_x0000_i1031" DrawAspect="Content" ObjectID="_1319530578" r:id="rId21"/>
        </w:object>
      </w:r>
      <w:r w:rsidR="00CE306D">
        <w:t>156:5</w:t>
      </w:r>
      <w:r w:rsidR="00CE306D">
        <w:tab/>
      </w:r>
      <w:r>
        <w:tab/>
        <w:t>B</w:t>
      </w:r>
      <w:r w:rsidR="00D7489D">
        <w:t xml:space="preserve">  13:</w:t>
      </w:r>
      <w:r w:rsidR="00D7489D" w:rsidRPr="00D7489D">
        <w:rPr>
          <w:position w:val="-6"/>
        </w:rPr>
        <w:object w:dxaOrig="440" w:dyaOrig="279">
          <v:shape id="_x0000_i1032" type="#_x0000_t75" style="width:22.2pt;height:13.8pt" o:ole="">
            <v:imagedata r:id="rId22" o:title=""/>
          </v:shape>
          <o:OLEObject Type="Embed" ProgID="Equation.DSMT4" ShapeID="_x0000_i1032" DrawAspect="Content" ObjectID="_1319530579" r:id="rId23"/>
        </w:object>
      </w:r>
      <w:r w:rsidR="00CE306D">
        <w:tab/>
      </w:r>
      <w:r>
        <w:tab/>
        <w:t>C</w:t>
      </w:r>
      <w:r w:rsidR="00CE306D">
        <w:t xml:space="preserve">  5</w:t>
      </w:r>
      <m:oMath>
        <m:rad>
          <m:radPr>
            <m:degHide m:val="on"/>
            <m:ctrlPr>
              <w:rPr>
                <w:rFonts w:ascii="Cambria Math" w:hAnsi="Cambria Math"/>
                <w:i/>
              </w:rPr>
            </m:ctrlPr>
          </m:radPr>
          <m:deg/>
          <m:e>
            <m:r>
              <w:rPr>
                <w:rFonts w:ascii="Cambria Math" w:hAnsi="Cambria Math"/>
              </w:rPr>
              <m:t>119</m:t>
            </m:r>
          </m:e>
        </m:rad>
      </m:oMath>
      <w:r w:rsidR="00CE306D">
        <w:t xml:space="preserve"> : 12</w:t>
      </w:r>
      <w:r w:rsidR="00CE306D">
        <w:tab/>
      </w:r>
      <w:r>
        <w:tab/>
      </w:r>
      <w:r w:rsidRPr="006D39AC">
        <w:t>D</w:t>
      </w:r>
      <w:r w:rsidR="00CE306D" w:rsidRPr="006D39AC">
        <w:t xml:space="preserve">  65:12</w:t>
      </w:r>
      <w:r w:rsidR="00CE306D">
        <w:tab/>
      </w:r>
      <w:r>
        <w:tab/>
      </w:r>
      <w:r w:rsidR="00095E38">
        <w:t>E  NOTA</w:t>
      </w:r>
    </w:p>
    <w:p w:rsidR="008D7E78" w:rsidRDefault="008D7E78" w:rsidP="008D7E78"/>
    <w:p w:rsidR="00725094" w:rsidRDefault="00725094" w:rsidP="008D7E78"/>
    <w:p w:rsidR="007A1330" w:rsidRDefault="008D7E78" w:rsidP="001C47DF">
      <w:r>
        <w:t>16.  The altitude drawn to the hypotenuse</w:t>
      </w:r>
      <w:r w:rsidR="00424C9A">
        <w:t xml:space="preserve"> of a right triangle has a length of </w:t>
      </w:r>
      <m:oMath>
        <m:r>
          <w:rPr>
            <w:rFonts w:ascii="Cambria Math" w:hAnsi="Cambria Math"/>
          </w:rPr>
          <m:t>2</m:t>
        </m:r>
        <m:rad>
          <m:radPr>
            <m:degHide m:val="on"/>
            <m:ctrlPr>
              <w:rPr>
                <w:rFonts w:ascii="Cambria Math" w:hAnsi="Cambria Math"/>
                <w:i/>
              </w:rPr>
            </m:ctrlPr>
          </m:radPr>
          <m:deg/>
          <m:e>
            <m:r>
              <w:rPr>
                <w:rFonts w:ascii="Cambria Math" w:hAnsi="Cambria Math"/>
              </w:rPr>
              <m:t>3</m:t>
            </m:r>
          </m:e>
        </m:rad>
      </m:oMath>
      <w:r w:rsidR="00424C9A">
        <w:t>.  O</w:t>
      </w:r>
      <w:r w:rsidR="000D1490">
        <w:t>ne segment of the hypotenuse has</w:t>
      </w:r>
      <w:r w:rsidR="00424C9A">
        <w:t xml:space="preserve"> length of 2.  Find the perimeter of the</w:t>
      </w:r>
      <w:r w:rsidR="00566150">
        <w:t xml:space="preserve"> triangle.</w:t>
      </w:r>
    </w:p>
    <w:p w:rsidR="00566150" w:rsidRDefault="00566150" w:rsidP="001C47DF"/>
    <w:p w:rsidR="00566150" w:rsidRPr="001C47DF" w:rsidRDefault="00566150" w:rsidP="00566150">
      <w:r>
        <w:t>A</w:t>
      </w:r>
      <w:r w:rsidR="008E086F">
        <w:t xml:space="preserve">  2(5 + 2</w:t>
      </w:r>
      <m:oMath>
        <m:rad>
          <m:radPr>
            <m:degHide m:val="on"/>
            <m:ctrlPr>
              <w:rPr>
                <w:rFonts w:ascii="Cambria Math" w:hAnsi="Cambria Math"/>
                <w:i/>
              </w:rPr>
            </m:ctrlPr>
          </m:radPr>
          <m:deg/>
          <m:e>
            <m:r>
              <w:rPr>
                <w:rFonts w:ascii="Cambria Math" w:hAnsi="Cambria Math"/>
              </w:rPr>
              <m:t>3</m:t>
            </m:r>
          </m:e>
        </m:rad>
      </m:oMath>
      <w:r w:rsidR="008E086F">
        <w:t xml:space="preserve"> )</w:t>
      </w:r>
      <w:r w:rsidR="008E086F">
        <w:tab/>
      </w:r>
      <w:r w:rsidR="008E086F">
        <w:tab/>
      </w:r>
      <w:r>
        <w:t>B</w:t>
      </w:r>
      <w:r w:rsidR="008E086F">
        <w:t xml:space="preserve">  2(6 +</w:t>
      </w:r>
      <m:oMath>
        <m:rad>
          <m:radPr>
            <m:degHide m:val="on"/>
            <m:ctrlPr>
              <w:rPr>
                <w:rFonts w:ascii="Cambria Math" w:hAnsi="Cambria Math"/>
                <w:i/>
              </w:rPr>
            </m:ctrlPr>
          </m:radPr>
          <m:deg/>
          <m:e>
            <m:r>
              <w:rPr>
                <w:rFonts w:ascii="Cambria Math" w:hAnsi="Cambria Math"/>
              </w:rPr>
              <m:t>3</m:t>
            </m:r>
          </m:e>
        </m:rad>
      </m:oMath>
      <w:r w:rsidR="008E086F">
        <w:t xml:space="preserve"> )</w:t>
      </w:r>
      <w:r>
        <w:tab/>
      </w:r>
      <w:r>
        <w:tab/>
      </w:r>
      <w:r w:rsidRPr="006D39AC">
        <w:t>C</w:t>
      </w:r>
      <w:r w:rsidR="008E086F" w:rsidRPr="006D39AC">
        <w:t xml:space="preserve">  4(3 + </w:t>
      </w:r>
      <m:oMath>
        <m:rad>
          <m:radPr>
            <m:degHide m:val="on"/>
            <m:ctrlPr>
              <w:rPr>
                <w:rFonts w:ascii="Cambria Math" w:hAnsi="Cambria Math"/>
                <w:i/>
              </w:rPr>
            </m:ctrlPr>
          </m:radPr>
          <m:deg/>
          <m:e>
            <m:r>
              <w:rPr>
                <w:rFonts w:ascii="Cambria Math" w:hAnsi="Cambria Math"/>
              </w:rPr>
              <m:t>3</m:t>
            </m:r>
          </m:e>
        </m:rad>
      </m:oMath>
      <w:r w:rsidR="008E086F" w:rsidRPr="006D39AC">
        <w:t xml:space="preserve"> )</w:t>
      </w:r>
      <w:r w:rsidR="008E086F">
        <w:tab/>
      </w:r>
      <w:r w:rsidR="008E086F">
        <w:tab/>
      </w:r>
      <w:r>
        <w:t>D</w:t>
      </w:r>
      <w:r w:rsidR="008E086F">
        <w:t xml:space="preserve">  6(2 + </w:t>
      </w:r>
      <m:oMath>
        <m:rad>
          <m:radPr>
            <m:degHide m:val="on"/>
            <m:ctrlPr>
              <w:rPr>
                <w:rFonts w:ascii="Cambria Math" w:hAnsi="Cambria Math"/>
                <w:i/>
              </w:rPr>
            </m:ctrlPr>
          </m:radPr>
          <m:deg/>
          <m:e>
            <m:r>
              <w:rPr>
                <w:rFonts w:ascii="Cambria Math" w:hAnsi="Cambria Math"/>
              </w:rPr>
              <m:t>3</m:t>
            </m:r>
          </m:e>
        </m:rad>
      </m:oMath>
      <w:r w:rsidR="008E086F">
        <w:t xml:space="preserve"> )</w:t>
      </w:r>
      <w:r w:rsidR="008E086F">
        <w:tab/>
      </w:r>
      <w:r w:rsidR="008E086F">
        <w:tab/>
      </w:r>
      <w:r w:rsidR="00095E38">
        <w:t>E  NOTA</w:t>
      </w:r>
    </w:p>
    <w:p w:rsidR="00566150" w:rsidRDefault="00566150" w:rsidP="00566150"/>
    <w:p w:rsidR="00566150" w:rsidRDefault="00566150" w:rsidP="001C47DF">
      <w:r>
        <w:t>17.  A triangle with sides 13,13,and 10 spins 360</w:t>
      </w:r>
      <w:r>
        <w:sym w:font="Symbol" w:char="F0B0"/>
      </w:r>
      <w:r>
        <w:t xml:space="preserve"> about its </w:t>
      </w:r>
      <w:r w:rsidR="007349D9">
        <w:t xml:space="preserve">longest </w:t>
      </w:r>
      <w:r>
        <w:t xml:space="preserve">altitude.  Find the </w:t>
      </w:r>
      <w:r w:rsidR="00ED3845">
        <w:t>lateral</w:t>
      </w:r>
      <w:r>
        <w:t xml:space="preserve"> area of the resulting figure.</w:t>
      </w:r>
    </w:p>
    <w:p w:rsidR="00566150" w:rsidRDefault="00566150" w:rsidP="001C47DF"/>
    <w:p w:rsidR="00566150" w:rsidRPr="001C47DF" w:rsidRDefault="00566150" w:rsidP="00566150">
      <w:r>
        <w:t>A</w:t>
      </w:r>
      <w:r w:rsidR="007A3907">
        <w:t xml:space="preserve">  60</w:t>
      </w:r>
      <w:r w:rsidR="007A3907">
        <w:sym w:font="Symbol" w:char="F070"/>
      </w:r>
      <w:r>
        <w:tab/>
      </w:r>
      <w:r>
        <w:tab/>
      </w:r>
      <w:r>
        <w:tab/>
      </w:r>
      <w:r w:rsidRPr="006D39AC">
        <w:t>B</w:t>
      </w:r>
      <w:r w:rsidR="007A3907" w:rsidRPr="006D39AC">
        <w:t xml:space="preserve">  65</w:t>
      </w:r>
      <w:r w:rsidR="007A3907" w:rsidRPr="006D39AC">
        <w:sym w:font="Symbol" w:char="F070"/>
      </w:r>
      <w:r>
        <w:tab/>
      </w:r>
      <w:r>
        <w:tab/>
      </w:r>
      <w:r>
        <w:tab/>
        <w:t>C</w:t>
      </w:r>
      <w:r w:rsidR="007A3907">
        <w:t xml:space="preserve">  100</w:t>
      </w:r>
      <w:r w:rsidR="007A3907">
        <w:sym w:font="Symbol" w:char="F070"/>
      </w:r>
      <w:r w:rsidR="007A3907">
        <w:tab/>
      </w:r>
      <w:r w:rsidR="007A3907">
        <w:tab/>
      </w:r>
      <w:r>
        <w:t>D</w:t>
      </w:r>
      <w:r w:rsidR="007A3907">
        <w:t xml:space="preserve">  130</w:t>
      </w:r>
      <w:r w:rsidR="007A3907">
        <w:sym w:font="Symbol" w:char="F070"/>
      </w:r>
      <w:r w:rsidR="007A3907">
        <w:tab/>
      </w:r>
      <w:r w:rsidR="007A3907">
        <w:tab/>
      </w:r>
      <w:r w:rsidR="00095E38">
        <w:t>E  NOTA</w:t>
      </w:r>
    </w:p>
    <w:p w:rsidR="00566150" w:rsidRDefault="00566150" w:rsidP="00566150"/>
    <w:p w:rsidR="00566150" w:rsidRDefault="00566150" w:rsidP="00566150"/>
    <w:p w:rsidR="007A1330" w:rsidRDefault="00566150" w:rsidP="001C47DF">
      <w:r>
        <w:t>18.  In the figure with angle measurements shown, find the value of a+b.</w:t>
      </w:r>
    </w:p>
    <w:p w:rsidR="007A1330" w:rsidRDefault="0088396B" w:rsidP="001C47DF">
      <w:r>
        <w:rPr>
          <w:noProof/>
        </w:rPr>
        <w:pict>
          <v:group id="_x0000_s1053" style="position:absolute;margin-left:18pt;margin-top:8.1pt;width:153pt;height:115.5pt;z-index:-251635712" coordorigin="1110,3030" coordsize="3060,2310">
            <v:shape id="_x0000_s1046" type="#_x0000_t32" style="position:absolute;left:1665;top:3030;width:375;height:990" o:connectortype="straight"/>
            <v:shape id="_x0000_s1047" type="#_x0000_t32" style="position:absolute;left:2040;top:3945;width:1485;height:75;flip:y" o:connectortype="straight"/>
            <v:shape id="_x0000_s1048" type="#_x0000_t32" style="position:absolute;left:1665;top:3030;width:2205;height:75" o:connectortype="straight"/>
            <v:shape id="_x0000_s1049" type="#_x0000_t32" style="position:absolute;left:3525;top:3105;width:345;height:840;flip:x" o:connectortype="straight"/>
            <v:shape id="_x0000_s1050" type="#_x0000_t32" style="position:absolute;left:1110;top:3030;width:555;height:1575;flip:x" o:connectortype="straight"/>
            <v:shape id="_x0000_s1051" type="#_x0000_t32" style="position:absolute;left:1110;top:4605;width:3060;height:735" o:connectortype="straight"/>
            <v:shape id="_x0000_s1052" type="#_x0000_t32" style="position:absolute;left:3870;top:3105;width:300;height:2235" o:connectortype="straight"/>
          </v:group>
        </w:pict>
      </w:r>
      <w:r w:rsidR="00A73EAB">
        <w:t xml:space="preserve">  </w:t>
      </w:r>
    </w:p>
    <w:p w:rsidR="007A1330" w:rsidRDefault="00A73EAB" w:rsidP="001C47DF">
      <w:r>
        <w:t xml:space="preserve">         </w:t>
      </w:r>
      <w:r>
        <w:tab/>
        <w:t xml:space="preserve">   a</w:t>
      </w:r>
    </w:p>
    <w:p w:rsidR="007A1330" w:rsidRDefault="00A73EAB" w:rsidP="001C47DF">
      <w:r>
        <w:tab/>
      </w:r>
      <w:r>
        <w:tab/>
      </w:r>
      <w:r>
        <w:tab/>
      </w:r>
      <w:r>
        <w:tab/>
        <w:t xml:space="preserve">  b</w:t>
      </w:r>
    </w:p>
    <w:p w:rsidR="007A1330" w:rsidRDefault="00A73EAB" w:rsidP="001C47DF">
      <w:r>
        <w:tab/>
        <w:t xml:space="preserve">          113</w:t>
      </w:r>
      <w:r>
        <w:sym w:font="Symbol" w:char="F0B0"/>
      </w:r>
      <w:r>
        <w:t xml:space="preserve">            94</w:t>
      </w:r>
      <w:r>
        <w:sym w:font="Symbol" w:char="F0B0"/>
      </w:r>
    </w:p>
    <w:p w:rsidR="007A1330" w:rsidRDefault="007A1330" w:rsidP="001C47DF"/>
    <w:p w:rsidR="007A1330" w:rsidRDefault="00A73EAB" w:rsidP="001C47DF">
      <w:r>
        <w:t xml:space="preserve">        75</w:t>
      </w:r>
      <w:r>
        <w:sym w:font="Symbol" w:char="F0B0"/>
      </w:r>
    </w:p>
    <w:p w:rsidR="007A1330" w:rsidRDefault="007A1330" w:rsidP="001C47DF"/>
    <w:p w:rsidR="007A1330" w:rsidRDefault="00A73EAB" w:rsidP="001C47DF">
      <w:r>
        <w:tab/>
      </w:r>
      <w:r>
        <w:tab/>
      </w:r>
      <w:r>
        <w:tab/>
      </w:r>
      <w:r>
        <w:tab/>
        <w:t xml:space="preserve">  68</w:t>
      </w:r>
      <w:r>
        <w:sym w:font="Symbol" w:char="F0B0"/>
      </w:r>
    </w:p>
    <w:p w:rsidR="007A1330" w:rsidRDefault="007A1330" w:rsidP="001C47DF"/>
    <w:p w:rsidR="007A1330" w:rsidRDefault="007A1330" w:rsidP="001C47DF"/>
    <w:p w:rsidR="00566150" w:rsidRPr="001C47DF" w:rsidRDefault="00566150" w:rsidP="00566150">
      <w:r>
        <w:t>A</w:t>
      </w:r>
      <w:r w:rsidR="005810CC">
        <w:t xml:space="preserve">  10</w:t>
      </w:r>
      <w:r w:rsidR="005810CC">
        <w:sym w:font="Symbol" w:char="F0B0"/>
      </w:r>
      <w:r>
        <w:tab/>
      </w:r>
      <w:r>
        <w:tab/>
      </w:r>
      <w:r>
        <w:tab/>
      </w:r>
      <w:r w:rsidRPr="006D39AC">
        <w:t>B</w:t>
      </w:r>
      <w:r w:rsidR="005810CC" w:rsidRPr="006D39AC">
        <w:t xml:space="preserve">  64</w:t>
      </w:r>
      <w:r w:rsidR="005810CC" w:rsidRPr="006D39AC">
        <w:sym w:font="Symbol" w:char="F0B0"/>
      </w:r>
      <w:r>
        <w:tab/>
      </w:r>
      <w:r>
        <w:tab/>
      </w:r>
      <w:r>
        <w:tab/>
        <w:t>C</w:t>
      </w:r>
      <w:r w:rsidR="005810CC">
        <w:t xml:space="preserve">  153</w:t>
      </w:r>
      <w:r w:rsidR="005810CC">
        <w:sym w:font="Symbol" w:char="F0B0"/>
      </w:r>
      <w:r w:rsidR="005810CC">
        <w:tab/>
      </w:r>
      <w:r w:rsidR="005810CC">
        <w:tab/>
      </w:r>
      <w:r>
        <w:t>D</w:t>
      </w:r>
      <w:r w:rsidR="005810CC">
        <w:t xml:space="preserve">  217</w:t>
      </w:r>
      <w:r w:rsidR="005810CC">
        <w:sym w:font="Symbol" w:char="F0B0"/>
      </w:r>
      <w:r>
        <w:tab/>
      </w:r>
      <w:r>
        <w:tab/>
      </w:r>
      <w:r w:rsidR="00095E38">
        <w:t>E  NOTA</w:t>
      </w:r>
    </w:p>
    <w:p w:rsidR="00566150" w:rsidRDefault="00566150" w:rsidP="00566150"/>
    <w:p w:rsidR="00566150" w:rsidRDefault="00566150" w:rsidP="00566150"/>
    <w:p w:rsidR="00566150" w:rsidRDefault="00566150" w:rsidP="001C47DF">
      <w:r>
        <w:t xml:space="preserve">19. </w:t>
      </w:r>
      <w:r w:rsidR="00E1105D">
        <w:t>If half the measure of the complement of an angle is added to the measure of the supplement of the angle the result is 165</w:t>
      </w:r>
      <w:r w:rsidR="00E1105D">
        <w:sym w:font="Symbol" w:char="F0B0"/>
      </w:r>
      <w:r w:rsidR="00E1105D">
        <w:t>.</w:t>
      </w:r>
      <w:r w:rsidR="00F45EB9">
        <w:t xml:space="preserve">  Find the measure of the complement.</w:t>
      </w:r>
    </w:p>
    <w:p w:rsidR="00E1105D" w:rsidRDefault="00E1105D" w:rsidP="001C47DF"/>
    <w:p w:rsidR="00E1105D" w:rsidRPr="001C47DF" w:rsidRDefault="00E1105D" w:rsidP="00E1105D">
      <w:r>
        <w:t>A</w:t>
      </w:r>
      <w:r w:rsidR="00BD42CD">
        <w:t xml:space="preserve">  30</w:t>
      </w:r>
      <w:r w:rsidR="00BD42CD">
        <w:sym w:font="Symbol" w:char="F0B0"/>
      </w:r>
      <w:r>
        <w:tab/>
      </w:r>
      <w:r>
        <w:tab/>
      </w:r>
      <w:r>
        <w:tab/>
        <w:t>B</w:t>
      </w:r>
      <w:r w:rsidR="00BD42CD">
        <w:t xml:space="preserve">  40</w:t>
      </w:r>
      <w:r w:rsidR="00BD42CD">
        <w:sym w:font="Symbol" w:char="F0B0"/>
      </w:r>
      <w:r>
        <w:tab/>
      </w:r>
      <w:r>
        <w:tab/>
      </w:r>
      <w:r>
        <w:tab/>
      </w:r>
      <w:r w:rsidRPr="006D39AC">
        <w:t>C</w:t>
      </w:r>
      <w:r w:rsidR="00BD42CD" w:rsidRPr="006D39AC">
        <w:t xml:space="preserve">  50</w:t>
      </w:r>
      <w:r w:rsidR="00BD42CD" w:rsidRPr="006D39AC">
        <w:sym w:font="Symbol" w:char="F0B0"/>
      </w:r>
      <w:r>
        <w:tab/>
      </w:r>
      <w:r>
        <w:tab/>
      </w:r>
      <w:r>
        <w:tab/>
        <w:t>D</w:t>
      </w:r>
      <w:r w:rsidR="00BD42CD">
        <w:t xml:space="preserve">  140</w:t>
      </w:r>
      <w:r w:rsidR="00BD42CD">
        <w:sym w:font="Symbol" w:char="F0B0"/>
      </w:r>
      <w:r w:rsidR="00BD42CD">
        <w:tab/>
      </w:r>
      <w:r w:rsidR="00BD42CD">
        <w:tab/>
      </w:r>
      <w:r w:rsidR="00095E38">
        <w:t>E  NOTA</w:t>
      </w:r>
    </w:p>
    <w:p w:rsidR="00E1105D" w:rsidRPr="00E1105D" w:rsidRDefault="00E1105D" w:rsidP="00E1105D"/>
    <w:p w:rsidR="00E1105D" w:rsidRPr="00E1105D" w:rsidRDefault="00E1105D" w:rsidP="00E1105D"/>
    <w:p w:rsidR="00E1105D" w:rsidRDefault="00E1105D" w:rsidP="001C47DF">
      <w:r w:rsidRPr="00E1105D">
        <w:t>20. Find the</w:t>
      </w:r>
      <w:r>
        <w:t xml:space="preserve"> point of intersection of the medians of a triangle with </w:t>
      </w:r>
      <w:r w:rsidR="00FF0B6A">
        <w:t>vertices</w:t>
      </w:r>
      <w:r w:rsidR="00D7489D">
        <w:t xml:space="preserve"> (</w:t>
      </w:r>
      <w:r w:rsidR="00D7489D" w:rsidRPr="00D7489D">
        <w:rPr>
          <w:position w:val="-8"/>
        </w:rPr>
        <w:object w:dxaOrig="660" w:dyaOrig="300">
          <v:shape id="_x0000_i1033" type="#_x0000_t75" style="width:33pt;height:15pt" o:ole="">
            <v:imagedata r:id="rId24" o:title=""/>
          </v:shape>
          <o:OLEObject Type="Embed" ProgID="Equation.DSMT4" ShapeID="_x0000_i1033" DrawAspect="Content" ObjectID="_1319530580" r:id="rId25"/>
        </w:object>
      </w:r>
      <w:r w:rsidR="00D7489D">
        <w:t>), (2,5), and (</w:t>
      </w:r>
      <w:r w:rsidR="00D7489D" w:rsidRPr="00D7489D">
        <w:rPr>
          <w:position w:val="-6"/>
        </w:rPr>
        <w:object w:dxaOrig="340" w:dyaOrig="260">
          <v:shape id="_x0000_i1034" type="#_x0000_t75" style="width:16.8pt;height:13.2pt" o:ole="">
            <v:imagedata r:id="rId26" o:title=""/>
          </v:shape>
          <o:OLEObject Type="Embed" ProgID="Equation.DSMT4" ShapeID="_x0000_i1034" DrawAspect="Content" ObjectID="_1319530581" r:id="rId27"/>
        </w:object>
      </w:r>
      <w:r>
        <w:t>,6).</w:t>
      </w:r>
    </w:p>
    <w:p w:rsidR="00E1105D" w:rsidRDefault="00E1105D" w:rsidP="001C47DF"/>
    <w:p w:rsidR="00E1105D" w:rsidRPr="001C47DF" w:rsidRDefault="00E1105D" w:rsidP="00E1105D">
      <w:r>
        <w:t>A</w:t>
      </w:r>
      <w:r w:rsidR="0097364C">
        <w:t xml:space="preserve">  (</w:t>
      </w:r>
      <w:r w:rsidR="0097364C" w:rsidRPr="0097364C">
        <w:rPr>
          <w:position w:val="-4"/>
        </w:rPr>
        <w:object w:dxaOrig="220" w:dyaOrig="160">
          <v:shape id="_x0000_i1035" type="#_x0000_t75" style="width:10.8pt;height:7.8pt" o:ole="">
            <v:imagedata r:id="rId28" o:title=""/>
          </v:shape>
          <o:OLEObject Type="Embed" ProgID="Equation.DSMT4" ShapeID="_x0000_i1035" DrawAspect="Content" ObjectID="_1319530582" r:id="rId29"/>
        </w:object>
      </w:r>
      <w:r w:rsidR="00AA5DE3">
        <w:t>4, 3.5)</w:t>
      </w:r>
      <w:r w:rsidR="00AA5DE3">
        <w:tab/>
      </w:r>
      <w:r>
        <w:tab/>
      </w:r>
      <w:r w:rsidRPr="006D39AC">
        <w:t>B</w:t>
      </w:r>
      <w:r w:rsidR="00AA5DE3" w:rsidRPr="006D39AC">
        <w:t xml:space="preserve">  </w:t>
      </w:r>
      <m:oMath>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m:t>
                </m:r>
                <m:r>
                  <m:rPr>
                    <m:sty m:val="p"/>
                  </m:rPr>
                  <w:rPr>
                    <w:rFonts w:ascii="Cambria Math"/>
                    <w:sz w:val="28"/>
                    <w:szCs w:val="28"/>
                  </w:rPr>
                  <m:t>8</m:t>
                </m:r>
              </m:num>
              <m:den>
                <m:r>
                  <m:rPr>
                    <m:sty m:val="p"/>
                  </m:rPr>
                  <w:rPr>
                    <w:rFonts w:ascii="Cambria Math"/>
                    <w:sz w:val="28"/>
                    <w:szCs w:val="28"/>
                  </w:rPr>
                  <m:t>3</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7</m:t>
                </m:r>
              </m:num>
              <m:den>
                <m:r>
                  <m:rPr>
                    <m:sty m:val="p"/>
                  </m:rPr>
                  <w:rPr>
                    <w:rFonts w:ascii="Cambria Math"/>
                    <w:sz w:val="28"/>
                    <w:szCs w:val="28"/>
                  </w:rPr>
                  <m:t>3</m:t>
                </m:r>
              </m:den>
            </m:f>
          </m:e>
        </m:d>
      </m:oMath>
      <w:r w:rsidR="00AA5DE3">
        <w:tab/>
      </w:r>
      <w:r w:rsidR="00AA5DE3">
        <w:tab/>
      </w:r>
      <w:r>
        <w:t>C</w:t>
      </w:r>
      <w:r w:rsidR="0097364C">
        <w:t xml:space="preserve">  (1, </w:t>
      </w:r>
      <w:r w:rsidR="0097364C" w:rsidRPr="0097364C">
        <w:rPr>
          <w:position w:val="-4"/>
        </w:rPr>
        <w:object w:dxaOrig="220" w:dyaOrig="160">
          <v:shape id="_x0000_i1036" type="#_x0000_t75" style="width:10.8pt;height:7.8pt" o:ole="">
            <v:imagedata r:id="rId30" o:title=""/>
          </v:shape>
          <o:OLEObject Type="Embed" ProgID="Equation.DSMT4" ShapeID="_x0000_i1036" DrawAspect="Content" ObjectID="_1319530583" r:id="rId31"/>
        </w:object>
      </w:r>
      <w:r w:rsidR="00DA3761">
        <w:t>7.5)</w:t>
      </w:r>
      <w:r w:rsidR="00DA3761">
        <w:tab/>
      </w:r>
      <w:r>
        <w:tab/>
        <w:t>D</w:t>
      </w:r>
      <w:r w:rsidR="00DA3761">
        <w:t xml:space="preserve">  </w:t>
      </w:r>
      <m:oMath>
        <m:d>
          <m:dPr>
            <m:ctrlPr>
              <w:rPr>
                <w:rFonts w:ascii="Cambria Math" w:hAnsi="Cambria Math"/>
                <w:sz w:val="26"/>
                <w:szCs w:val="26"/>
              </w:rPr>
            </m:ctrlPr>
          </m:dPr>
          <m:e>
            <m:f>
              <m:fPr>
                <m:ctrlPr>
                  <w:rPr>
                    <w:rFonts w:ascii="Cambria Math" w:hAnsi="Cambria Math"/>
                    <w:sz w:val="26"/>
                    <w:szCs w:val="26"/>
                  </w:rPr>
                </m:ctrlPr>
              </m:fPr>
              <m:num>
                <m:r>
                  <m:rPr>
                    <m:sty m:val="p"/>
                  </m:rPr>
                  <w:rPr>
                    <w:rFonts w:ascii="Cambria Math"/>
                    <w:sz w:val="26"/>
                    <w:szCs w:val="26"/>
                  </w:rPr>
                  <m:t>2</m:t>
                </m:r>
              </m:num>
              <m:den>
                <m:r>
                  <m:rPr>
                    <m:sty m:val="p"/>
                  </m:rPr>
                  <w:rPr>
                    <w:rFonts w:ascii="Cambria Math"/>
                    <w:sz w:val="26"/>
                    <w:szCs w:val="26"/>
                  </w:rPr>
                  <m:t>3</m:t>
                </m:r>
              </m:den>
            </m:f>
            <m:r>
              <m:rPr>
                <m:sty m:val="p"/>
              </m:rPr>
              <w:rPr>
                <w:rFonts w:ascii="Cambria Math"/>
                <w:sz w:val="26"/>
                <w:szCs w:val="26"/>
              </w:rPr>
              <m:t xml:space="preserve">, </m:t>
            </m:r>
            <m:r>
              <m:rPr>
                <m:sty m:val="p"/>
              </m:rPr>
              <w:rPr>
                <w:rFonts w:ascii="Cambria Math"/>
                <w:sz w:val="26"/>
                <w:szCs w:val="26"/>
              </w:rPr>
              <m:t>-</m:t>
            </m:r>
            <m:r>
              <m:rPr>
                <m:sty m:val="p"/>
              </m:rPr>
              <w:rPr>
                <w:rFonts w:ascii="Cambria Math"/>
                <w:sz w:val="26"/>
                <w:szCs w:val="26"/>
              </w:rPr>
              <m:t>5</m:t>
            </m:r>
          </m:e>
        </m:d>
      </m:oMath>
      <w:r w:rsidR="00DA3761">
        <w:tab/>
      </w:r>
      <w:r w:rsidR="00DA3761">
        <w:tab/>
      </w:r>
      <w:r w:rsidR="00095E38">
        <w:t>E  NOTA</w:t>
      </w:r>
    </w:p>
    <w:p w:rsidR="00E1105D" w:rsidRDefault="00E1105D" w:rsidP="00E1105D"/>
    <w:p w:rsidR="00C57E06" w:rsidRDefault="00C57E06" w:rsidP="001C47DF"/>
    <w:p w:rsidR="00725094" w:rsidRDefault="00725094" w:rsidP="001C47DF"/>
    <w:p w:rsidR="00E1105D" w:rsidRDefault="0088396B" w:rsidP="001C47DF">
      <w:r>
        <w:rPr>
          <w:noProof/>
        </w:rPr>
        <w:pict>
          <v:shape id="_x0000_s1084" type="#_x0000_t32" style="position:absolute;margin-left:153.75pt;margin-top:.3pt;width:15.75pt;height:0;z-index:251721728" o:connectortype="straight"/>
        </w:pict>
      </w:r>
      <w:r>
        <w:rPr>
          <w:noProof/>
        </w:rPr>
        <w:pict>
          <v:shape id="_x0000_s1083" type="#_x0000_t32" style="position:absolute;margin-left:123pt;margin-top:.3pt;width:15.75pt;height:0;z-index:251720704" o:connectortype="straight"/>
        </w:pict>
      </w:r>
      <w:r w:rsidR="00E1105D">
        <w:t>21. Given the figure</w:t>
      </w:r>
      <w:r w:rsidR="006B6632">
        <w:t xml:space="preserve"> with BE </w:t>
      </w:r>
      <w:r w:rsidR="0097364C">
        <w:rPr>
          <w:b/>
        </w:rPr>
        <w:t>||</w:t>
      </w:r>
      <w:r w:rsidR="006B6632" w:rsidRPr="006B6632">
        <w:rPr>
          <w:b/>
        </w:rPr>
        <w:t xml:space="preserve"> </w:t>
      </w:r>
      <w:r w:rsidR="006B6632">
        <w:t>CD</w:t>
      </w:r>
      <w:r w:rsidR="00E1105D">
        <w:t xml:space="preserve">, find the perimeter of </w:t>
      </w:r>
      <w:r w:rsidR="00E1105D">
        <w:sym w:font="Symbol" w:char="F044"/>
      </w:r>
      <w:r w:rsidR="00E1105D">
        <w:t>ACD.</w:t>
      </w:r>
      <w:r w:rsidR="006B6632">
        <w:tab/>
      </w:r>
      <w:r w:rsidR="006B6632">
        <w:tab/>
      </w:r>
      <w:r w:rsidR="006B6632">
        <w:tab/>
      </w:r>
      <w:r w:rsidR="00010B73">
        <w:t>A</w:t>
      </w:r>
    </w:p>
    <w:p w:rsidR="00E45873" w:rsidRDefault="0088396B" w:rsidP="001C47DF">
      <w:r>
        <w:rPr>
          <w:noProof/>
        </w:rPr>
        <w:pict>
          <v:group id="_x0000_s1059" style="position:absolute;margin-left:345.75pt;margin-top:4.1pt;width:109.5pt;height:115.35pt;z-index:251686912" coordorigin="7485,10095" coordsize="2520,2655">
            <v:group id="_x0000_s1056" style="position:absolute;left:7485;top:10095;width:2520;height:2655" coordorigin="7410,10530" coordsize="2520,265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4" type="#_x0000_t5" style="position:absolute;left:7410;top:10530;width:2520;height:2655"/>
              <v:shape id="_x0000_s1055" type="#_x0000_t32" style="position:absolute;left:8025;top:11835;width:1260;height:1" o:connectortype="straight"/>
            </v:group>
            <v:shape id="_x0000_s1057" type="#_x0000_t32" style="position:absolute;left:8580;top:11400;width:210;height:0" o:connectortype="straight">
              <v:stroke endarrow="block"/>
            </v:shape>
            <v:shape id="_x0000_s1058" type="#_x0000_t32" style="position:absolute;left:8760;top:12750;width:210;height:0" o:connectortype="straight">
              <v:stroke endarrow="block"/>
            </v:shape>
          </v:group>
        </w:pict>
      </w:r>
    </w:p>
    <w:p w:rsidR="00725094" w:rsidRDefault="00725094" w:rsidP="001C47DF">
      <w:r>
        <w:tab/>
        <w:t>A 33</w:t>
      </w:r>
      <w:r>
        <w:tab/>
      </w:r>
      <w:r>
        <w:tab/>
        <w:t>B 34</w:t>
      </w:r>
      <w:r>
        <w:tab/>
      </w:r>
      <w:r>
        <w:tab/>
        <w:t>C 35</w:t>
      </w:r>
      <w:r>
        <w:tab/>
      </w:r>
    </w:p>
    <w:p w:rsidR="00E45873" w:rsidRPr="001D3CC5" w:rsidRDefault="00725094" w:rsidP="00725094">
      <w:pPr>
        <w:ind w:firstLine="720"/>
      </w:pPr>
      <w:r>
        <w:t>D 43</w:t>
      </w:r>
      <w:r>
        <w:tab/>
      </w:r>
      <w:r>
        <w:tab/>
        <w:t>E NOTA</w:t>
      </w:r>
      <w:r>
        <w:tab/>
      </w:r>
      <w:r>
        <w:tab/>
      </w:r>
      <w:r>
        <w:tab/>
      </w:r>
      <w:r>
        <w:tab/>
      </w:r>
      <w:r>
        <w:tab/>
      </w:r>
      <w:r>
        <w:tab/>
      </w:r>
      <w:r w:rsidR="001D3CC5">
        <w:t xml:space="preserve"> x+2</w:t>
      </w:r>
      <w:r w:rsidR="001D3CC5">
        <w:tab/>
        <w:t xml:space="preserve">        2x+1</w:t>
      </w:r>
    </w:p>
    <w:p w:rsidR="00E45873" w:rsidRDefault="00E45873" w:rsidP="001C47DF"/>
    <w:p w:rsidR="00E45873" w:rsidRDefault="00010B73" w:rsidP="001C47DF">
      <w:r>
        <w:tab/>
      </w:r>
      <w:r>
        <w:tab/>
      </w:r>
      <w:r>
        <w:tab/>
      </w:r>
      <w:r>
        <w:tab/>
      </w:r>
      <w:r>
        <w:tab/>
      </w:r>
      <w:r>
        <w:tab/>
      </w:r>
      <w:r>
        <w:tab/>
      </w:r>
      <w:r>
        <w:tab/>
      </w:r>
      <w:r>
        <w:tab/>
      </w:r>
      <w:r>
        <w:tab/>
        <w:t>B</w:t>
      </w:r>
      <w:r>
        <w:tab/>
      </w:r>
      <w:r>
        <w:tab/>
        <w:t>E</w:t>
      </w:r>
    </w:p>
    <w:p w:rsidR="00E45873" w:rsidRDefault="00E45873" w:rsidP="001C47DF"/>
    <w:p w:rsidR="00E45873" w:rsidRDefault="001D3CC5" w:rsidP="001C47DF">
      <w:r>
        <w:tab/>
      </w:r>
      <w:r>
        <w:tab/>
      </w:r>
      <w:r>
        <w:tab/>
      </w:r>
      <w:r>
        <w:tab/>
      </w:r>
      <w:r>
        <w:tab/>
      </w:r>
      <w:r>
        <w:tab/>
      </w:r>
      <w:r>
        <w:tab/>
      </w:r>
      <w:r>
        <w:tab/>
      </w:r>
      <w:r>
        <w:tab/>
        <w:t xml:space="preserve">      x-2</w:t>
      </w:r>
      <w:r>
        <w:tab/>
      </w:r>
      <w:r>
        <w:tab/>
      </w:r>
      <w:r>
        <w:tab/>
        <w:t xml:space="preserve">     x-1</w:t>
      </w:r>
    </w:p>
    <w:p w:rsidR="00E45873" w:rsidRDefault="00E45873" w:rsidP="001C47DF"/>
    <w:p w:rsidR="00E45873" w:rsidRDefault="00010B73" w:rsidP="001C47DF">
      <w:r>
        <w:tab/>
      </w:r>
      <w:r>
        <w:tab/>
      </w:r>
      <w:r>
        <w:tab/>
      </w:r>
      <w:r>
        <w:tab/>
      </w:r>
      <w:r>
        <w:tab/>
      </w:r>
      <w:r>
        <w:tab/>
      </w:r>
      <w:r>
        <w:tab/>
      </w:r>
      <w:r>
        <w:tab/>
      </w:r>
      <w:r>
        <w:tab/>
        <w:t xml:space="preserve">    C</w:t>
      </w:r>
      <w:r>
        <w:tab/>
      </w:r>
      <w:r>
        <w:tab/>
      </w:r>
      <w:r>
        <w:tab/>
        <w:t xml:space="preserve">         D</w:t>
      </w:r>
    </w:p>
    <w:p w:rsidR="00E45873" w:rsidRDefault="001D3CC5" w:rsidP="001C47DF">
      <w:r>
        <w:tab/>
      </w:r>
      <w:r>
        <w:tab/>
      </w:r>
      <w:r>
        <w:tab/>
      </w:r>
      <w:r>
        <w:tab/>
      </w:r>
      <w:r>
        <w:tab/>
      </w:r>
      <w:r>
        <w:tab/>
      </w:r>
      <w:r w:rsidR="00D46446">
        <w:tab/>
      </w:r>
      <w:r w:rsidR="00D46446">
        <w:tab/>
      </w:r>
      <w:r w:rsidR="00D46446">
        <w:tab/>
      </w:r>
      <w:r w:rsidR="00D46446">
        <w:tab/>
      </w:r>
      <w:r w:rsidR="00D46446">
        <w:tab/>
        <w:t>19-x</w:t>
      </w:r>
    </w:p>
    <w:p w:rsidR="00E1105D" w:rsidRDefault="00E1105D" w:rsidP="00E1105D"/>
    <w:p w:rsidR="00176BEB" w:rsidRDefault="00176BEB" w:rsidP="00E1105D"/>
    <w:p w:rsidR="00E1105D" w:rsidRDefault="00D7489D" w:rsidP="001C47DF">
      <w:r>
        <w:lastRenderedPageBreak/>
        <w:t>22. Given R(2,</w:t>
      </w:r>
      <w:r w:rsidRPr="00D7489D">
        <w:rPr>
          <w:position w:val="-6"/>
        </w:rPr>
        <w:object w:dxaOrig="320" w:dyaOrig="279">
          <v:shape id="_x0000_i1037" type="#_x0000_t75" style="width:16.2pt;height:13.8pt" o:ole="">
            <v:imagedata r:id="rId32" o:title=""/>
          </v:shape>
          <o:OLEObject Type="Embed" ProgID="Equation.DSMT4" ShapeID="_x0000_i1037" DrawAspect="Content" ObjectID="_1319530584" r:id="rId33"/>
        </w:object>
      </w:r>
      <w:r>
        <w:t>), S(</w:t>
      </w:r>
      <w:r w:rsidRPr="00D7489D">
        <w:rPr>
          <w:position w:val="-4"/>
        </w:rPr>
        <w:object w:dxaOrig="320" w:dyaOrig="260">
          <v:shape id="_x0000_i1038" type="#_x0000_t75" style="width:16.2pt;height:13.2pt" o:ole="">
            <v:imagedata r:id="rId34" o:title=""/>
          </v:shape>
          <o:OLEObject Type="Embed" ProgID="Equation.DSMT4" ShapeID="_x0000_i1038" DrawAspect="Content" ObjectID="_1319530585" r:id="rId35"/>
        </w:object>
      </w:r>
      <w:r>
        <w:t>,2), T(</w:t>
      </w:r>
      <w:r w:rsidRPr="00D7489D">
        <w:rPr>
          <w:position w:val="-6"/>
        </w:rPr>
        <w:object w:dxaOrig="480" w:dyaOrig="279">
          <v:shape id="_x0000_i1039" type="#_x0000_t75" style="width:24pt;height:13.8pt" o:ole="">
            <v:imagedata r:id="rId36" o:title=""/>
          </v:shape>
          <o:OLEObject Type="Embed" ProgID="Equation.DSMT4" ShapeID="_x0000_i1039" DrawAspect="Content" ObjectID="_1319530586" r:id="rId37"/>
        </w:object>
      </w:r>
      <w:r>
        <w:t>,</w:t>
      </w:r>
      <w:r w:rsidRPr="00D7489D">
        <w:rPr>
          <w:position w:val="-6"/>
        </w:rPr>
        <w:object w:dxaOrig="499" w:dyaOrig="279">
          <v:shape id="_x0000_i1040" type="#_x0000_t75" style="width:25.2pt;height:13.8pt" o:ole="">
            <v:imagedata r:id="rId38" o:title=""/>
          </v:shape>
          <o:OLEObject Type="Embed" ProgID="Equation.DSMT4" ShapeID="_x0000_i1040" DrawAspect="Content" ObjectID="_1319530587" r:id="rId39"/>
        </w:object>
      </w:r>
      <w:r>
        <w:t>), and W(2</w:t>
      </w:r>
      <w:r w:rsidRPr="00D7489D">
        <w:rPr>
          <w:position w:val="-6"/>
        </w:rPr>
        <w:object w:dxaOrig="180" w:dyaOrig="220">
          <v:shape id="_x0000_i1041" type="#_x0000_t75" style="width:9pt;height:10.8pt" o:ole="">
            <v:imagedata r:id="rId40" o:title=""/>
          </v:shape>
          <o:OLEObject Type="Embed" ProgID="Equation.DSMT4" ShapeID="_x0000_i1041" DrawAspect="Content" ObjectID="_1319530588" r:id="rId41"/>
        </w:object>
      </w:r>
      <w:r>
        <w:t>,3</w:t>
      </w:r>
      <w:r w:rsidRPr="00D7489D">
        <w:rPr>
          <w:position w:val="-6"/>
        </w:rPr>
        <w:object w:dxaOrig="180" w:dyaOrig="220">
          <v:shape id="_x0000_i1042" type="#_x0000_t75" style="width:9pt;height:10.8pt" o:ole="">
            <v:imagedata r:id="rId42" o:title=""/>
          </v:shape>
          <o:OLEObject Type="Embed" ProgID="Equation.DSMT4" ShapeID="_x0000_i1042" DrawAspect="Content" ObjectID="_1319530589" r:id="rId43"/>
        </w:object>
      </w:r>
      <w:r>
        <w:t xml:space="preserve">).  Find the value of </w:t>
      </w:r>
      <w:r w:rsidRPr="00D7489D">
        <w:rPr>
          <w:position w:val="-6"/>
        </w:rPr>
        <w:object w:dxaOrig="180" w:dyaOrig="220">
          <v:shape id="_x0000_i1043" type="#_x0000_t75" style="width:9pt;height:10.8pt" o:ole="">
            <v:imagedata r:id="rId44" o:title=""/>
          </v:shape>
          <o:OLEObject Type="Embed" ProgID="Equation.DSMT4" ShapeID="_x0000_i1043" DrawAspect="Content" ObjectID="_1319530590" r:id="rId45"/>
        </w:object>
      </w:r>
      <w:r w:rsidR="00E1105D">
        <w:t xml:space="preserve"> that makes</w:t>
      </w:r>
      <w:r w:rsidRPr="00D7489D">
        <w:rPr>
          <w:position w:val="-6"/>
        </w:rPr>
        <w:object w:dxaOrig="999" w:dyaOrig="340">
          <v:shape id="_x0000_i1044" type="#_x0000_t75" style="width:49.8pt;height:16.8pt" o:ole="">
            <v:imagedata r:id="rId46" o:title=""/>
          </v:shape>
          <o:OLEObject Type="Embed" ProgID="Equation.DSMT4" ShapeID="_x0000_i1044" DrawAspect="Content" ObjectID="_1319530591" r:id="rId47"/>
        </w:object>
      </w:r>
      <w:r w:rsidR="001B4B76">
        <w:t>.</w:t>
      </w:r>
    </w:p>
    <w:p w:rsidR="001B4B76" w:rsidRDefault="001B4B76" w:rsidP="001C47DF"/>
    <w:p w:rsidR="001B4B76" w:rsidRPr="001C47DF" w:rsidRDefault="001B4B76" w:rsidP="001B4B76">
      <w:r w:rsidRPr="006D39AC">
        <w:t>A</w:t>
      </w:r>
      <w:r w:rsidR="00016AC2" w:rsidRPr="006D39AC">
        <w:t xml:space="preserve">  </w:t>
      </w:r>
      <m:oMath>
        <m:f>
          <m:fPr>
            <m:ctrlPr>
              <w:rPr>
                <w:rFonts w:ascii="Cambria Math" w:hAnsi="Cambria Math"/>
                <w:sz w:val="28"/>
                <w:szCs w:val="28"/>
              </w:rPr>
            </m:ctrlPr>
          </m:fPr>
          <m:num>
            <m:r>
              <m:rPr>
                <m:sty m:val="p"/>
              </m:rPr>
              <w:rPr>
                <w:rFonts w:ascii="Cambria Math"/>
                <w:sz w:val="28"/>
                <w:szCs w:val="28"/>
              </w:rPr>
              <m:t>-</m:t>
            </m:r>
            <m:r>
              <m:rPr>
                <m:sty m:val="p"/>
              </m:rPr>
              <w:rPr>
                <w:rFonts w:ascii="Cambria Math"/>
                <w:sz w:val="28"/>
                <w:szCs w:val="28"/>
              </w:rPr>
              <m:t>12</m:t>
            </m:r>
          </m:num>
          <m:den>
            <m:r>
              <m:rPr>
                <m:sty m:val="p"/>
              </m:rPr>
              <w:rPr>
                <w:rFonts w:ascii="Cambria Math"/>
                <w:sz w:val="28"/>
                <w:szCs w:val="28"/>
              </w:rPr>
              <m:t>7</m:t>
            </m:r>
          </m:den>
        </m:f>
      </m:oMath>
      <w:r w:rsidRPr="00016AC2">
        <w:rPr>
          <w:sz w:val="28"/>
          <w:szCs w:val="28"/>
        </w:rPr>
        <w:tab/>
      </w:r>
      <w:r>
        <w:tab/>
      </w:r>
      <w:r>
        <w:tab/>
        <w:t>B</w:t>
      </w:r>
      <w:r w:rsidR="00016AC2">
        <w:t xml:space="preserve">  </w:t>
      </w:r>
      <m:oMath>
        <m:f>
          <m:fPr>
            <m:ctrlPr>
              <w:rPr>
                <w:rFonts w:ascii="Cambria Math" w:hAnsi="Cambria Math"/>
                <w:sz w:val="28"/>
                <w:szCs w:val="28"/>
              </w:rPr>
            </m:ctrlPr>
          </m:fPr>
          <m:num>
            <m:r>
              <m:rPr>
                <m:sty m:val="p"/>
              </m:rPr>
              <w:rPr>
                <w:rFonts w:ascii="Cambria Math"/>
                <w:sz w:val="28"/>
                <w:szCs w:val="28"/>
              </w:rPr>
              <m:t>-</m:t>
            </m:r>
            <m:r>
              <m:rPr>
                <m:sty m:val="p"/>
              </m:rPr>
              <w:rPr>
                <w:rFonts w:ascii="Cambria Math"/>
                <w:sz w:val="28"/>
                <w:szCs w:val="28"/>
              </w:rPr>
              <m:t>14</m:t>
            </m:r>
          </m:num>
          <m:den>
            <m:r>
              <m:rPr>
                <m:sty m:val="p"/>
              </m:rPr>
              <w:rPr>
                <w:rFonts w:ascii="Cambria Math"/>
                <w:sz w:val="28"/>
                <w:szCs w:val="28"/>
              </w:rPr>
              <m:t>11</m:t>
            </m:r>
          </m:den>
        </m:f>
      </m:oMath>
      <w:r>
        <w:tab/>
      </w:r>
      <w:r>
        <w:tab/>
      </w:r>
      <w:r>
        <w:tab/>
        <w:t>C</w:t>
      </w:r>
      <w:r w:rsidR="00016AC2">
        <w:t xml:space="preserve">  </w:t>
      </w:r>
      <m:oMath>
        <m:f>
          <m:fPr>
            <m:ctrlPr>
              <w:rPr>
                <w:rFonts w:ascii="Cambria Math" w:hAnsi="Cambria Math"/>
                <w:sz w:val="28"/>
                <w:szCs w:val="28"/>
              </w:rPr>
            </m:ctrlPr>
          </m:fPr>
          <m:num>
            <m:r>
              <m:rPr>
                <m:sty m:val="p"/>
              </m:rPr>
              <w:rPr>
                <w:rFonts w:ascii="Cambria Math"/>
                <w:sz w:val="28"/>
                <w:szCs w:val="28"/>
              </w:rPr>
              <m:t>12</m:t>
            </m:r>
          </m:num>
          <m:den>
            <m:r>
              <m:rPr>
                <m:sty m:val="p"/>
              </m:rPr>
              <w:rPr>
                <w:rFonts w:ascii="Cambria Math"/>
                <w:sz w:val="28"/>
                <w:szCs w:val="28"/>
              </w:rPr>
              <m:t>7</m:t>
            </m:r>
          </m:den>
        </m:f>
      </m:oMath>
      <w:r>
        <w:tab/>
      </w:r>
      <w:r>
        <w:tab/>
      </w:r>
      <w:r>
        <w:tab/>
        <w:t>D</w:t>
      </w:r>
      <w:r w:rsidR="00016AC2">
        <w:t xml:space="preserve">  </w:t>
      </w:r>
      <m:oMath>
        <m:f>
          <m:fPr>
            <m:ctrlPr>
              <w:rPr>
                <w:rFonts w:ascii="Cambria Math" w:hAnsi="Cambria Math"/>
                <w:sz w:val="28"/>
                <w:szCs w:val="28"/>
              </w:rPr>
            </m:ctrlPr>
          </m:fPr>
          <m:num>
            <m:r>
              <m:rPr>
                <m:sty m:val="p"/>
              </m:rPr>
              <w:rPr>
                <w:rFonts w:ascii="Cambria Math"/>
                <w:sz w:val="28"/>
                <w:szCs w:val="28"/>
              </w:rPr>
              <m:t>14</m:t>
            </m:r>
          </m:num>
          <m:den>
            <m:r>
              <m:rPr>
                <m:sty m:val="p"/>
              </m:rPr>
              <w:rPr>
                <w:rFonts w:ascii="Cambria Math"/>
                <w:sz w:val="28"/>
                <w:szCs w:val="28"/>
              </w:rPr>
              <m:t>11</m:t>
            </m:r>
          </m:den>
        </m:f>
      </m:oMath>
      <w:r>
        <w:tab/>
      </w:r>
      <w:r>
        <w:tab/>
      </w:r>
      <w:r>
        <w:tab/>
      </w:r>
      <w:r w:rsidR="00A52B24">
        <w:t xml:space="preserve">E  </w:t>
      </w:r>
      <w:r w:rsidR="00095E38">
        <w:t>NOTA</w:t>
      </w:r>
    </w:p>
    <w:p w:rsidR="001B4B76" w:rsidRDefault="001B4B76" w:rsidP="001B4B76"/>
    <w:p w:rsidR="001B4B76" w:rsidRDefault="001B4B76" w:rsidP="001B4B76"/>
    <w:p w:rsidR="001B4B76" w:rsidRPr="00DB1025" w:rsidRDefault="001B4B76" w:rsidP="001C47DF">
      <w:r>
        <w:t xml:space="preserve">23. </w:t>
      </w:r>
      <w:r w:rsidR="00DB1025" w:rsidRPr="00DB1025">
        <w:rPr>
          <w:bCs/>
        </w:rPr>
        <w:t>A cube has a surface area of fifty-four square centimeters. What is the volume of the cube?</w:t>
      </w:r>
    </w:p>
    <w:p w:rsidR="001B4B76" w:rsidRDefault="001B4B76" w:rsidP="001C47DF"/>
    <w:p w:rsidR="001B4B76" w:rsidRPr="001C47DF" w:rsidRDefault="001B4B76" w:rsidP="001B4B76">
      <w:r>
        <w:t>A</w:t>
      </w:r>
      <w:r w:rsidR="00DB1025">
        <w:t xml:space="preserve">  27cm</w:t>
      </w:r>
      <w:r w:rsidR="00DB1025">
        <w:rPr>
          <w:vertAlign w:val="superscript"/>
        </w:rPr>
        <w:t>2</w:t>
      </w:r>
      <w:r>
        <w:tab/>
      </w:r>
      <w:r>
        <w:tab/>
        <w:t>B</w:t>
      </w:r>
      <w:r w:rsidR="00A966CF">
        <w:t xml:space="preserve">  </w:t>
      </w:r>
      <w:r w:rsidR="00DB1025">
        <w:t>729cm</w:t>
      </w:r>
      <w:r w:rsidR="00DB1025">
        <w:rPr>
          <w:vertAlign w:val="superscript"/>
        </w:rPr>
        <w:t>2</w:t>
      </w:r>
      <w:r w:rsidR="00A966CF">
        <w:tab/>
      </w:r>
      <w:r w:rsidR="00A966CF">
        <w:tab/>
      </w:r>
      <w:r w:rsidRPr="006D39AC">
        <w:t>C</w:t>
      </w:r>
      <w:r w:rsidR="00A966CF" w:rsidRPr="006D39AC">
        <w:t xml:space="preserve">  </w:t>
      </w:r>
      <w:r w:rsidR="00DB1025">
        <w:t>27m</w:t>
      </w:r>
      <w:r w:rsidR="00DB1025">
        <w:rPr>
          <w:vertAlign w:val="superscript"/>
        </w:rPr>
        <w:t>3</w:t>
      </w:r>
      <w:r w:rsidR="00A966CF">
        <w:tab/>
      </w:r>
      <w:r w:rsidR="00A966CF">
        <w:tab/>
      </w:r>
      <w:r>
        <w:t>D</w:t>
      </w:r>
      <w:r w:rsidR="00A966CF">
        <w:t xml:space="preserve"> </w:t>
      </w:r>
      <w:r w:rsidR="007E724F">
        <w:t>9cm</w:t>
      </w:r>
      <w:r w:rsidR="007E724F">
        <w:rPr>
          <w:vertAlign w:val="superscript"/>
        </w:rPr>
        <w:t>3</w:t>
      </w:r>
      <w:r>
        <w:tab/>
      </w:r>
      <w:r w:rsidR="007E724F">
        <w:tab/>
      </w:r>
      <w:r w:rsidR="00095E38">
        <w:t>E  NOTA</w:t>
      </w:r>
    </w:p>
    <w:p w:rsidR="001B4B76" w:rsidRDefault="001B4B76" w:rsidP="001B4B76"/>
    <w:p w:rsidR="001B4B76" w:rsidRDefault="001B4B76" w:rsidP="001B4B76"/>
    <w:p w:rsidR="001B4B76" w:rsidRDefault="001B4B76" w:rsidP="001C47DF">
      <w:r>
        <w:t xml:space="preserve">24. The Lincoln Memorial is made of 36 identical </w:t>
      </w:r>
      <w:r w:rsidR="00D46446">
        <w:t xml:space="preserve">right cylindrical </w:t>
      </w:r>
      <w:r>
        <w:t>columns with an approximate Lateral Area of 968ft</w:t>
      </w:r>
      <w:r>
        <w:rPr>
          <w:vertAlign w:val="superscript"/>
        </w:rPr>
        <w:t>2</w:t>
      </w:r>
      <w:r>
        <w:t xml:space="preserve"> each.  If the diameter of each column is 7ft, what is the </w:t>
      </w:r>
      <w:r w:rsidR="009A275C">
        <w:t xml:space="preserve">approximate </w:t>
      </w:r>
      <w:r>
        <w:t>length</w:t>
      </w:r>
      <w:r w:rsidR="005B4220">
        <w:t>(in feet)</w:t>
      </w:r>
      <w:r w:rsidR="00AD6270">
        <w:t xml:space="preserve"> of all the columns</w:t>
      </w:r>
      <w:r>
        <w:t xml:space="preserve"> laid end to end</w:t>
      </w:r>
      <w:r w:rsidR="009A275C">
        <w:t xml:space="preserve"> </w:t>
      </w:r>
      <w:r w:rsidR="00725094">
        <w:t xml:space="preserve">rounded </w:t>
      </w:r>
      <w:r w:rsidR="009A275C">
        <w:t>to the nearest ten</w:t>
      </w:r>
      <w:r>
        <w:t>?</w:t>
      </w:r>
      <w:r w:rsidR="00AD6270">
        <w:t xml:space="preserve">  Use </w:t>
      </w:r>
      <w:r w:rsidR="00D7489D" w:rsidRPr="00D7489D">
        <w:rPr>
          <w:position w:val="-24"/>
        </w:rPr>
        <w:object w:dxaOrig="740" w:dyaOrig="620">
          <v:shape id="_x0000_i1045" type="#_x0000_t75" style="width:37.2pt;height:31.2pt" o:ole="">
            <v:imagedata r:id="rId48" o:title=""/>
          </v:shape>
          <o:OLEObject Type="Embed" ProgID="Equation.DSMT4" ShapeID="_x0000_i1045" DrawAspect="Content" ObjectID="_1319530592" r:id="rId49"/>
        </w:object>
      </w:r>
      <w:r w:rsidR="00D7489D">
        <w:t>.</w:t>
      </w:r>
    </w:p>
    <w:p w:rsidR="001B4B76" w:rsidRDefault="001B4B76" w:rsidP="001C47DF"/>
    <w:p w:rsidR="001B4B76" w:rsidRPr="001C47DF" w:rsidRDefault="001B4B76" w:rsidP="001B4B76">
      <w:r>
        <w:t>A</w:t>
      </w:r>
      <w:r w:rsidR="00964BCC">
        <w:t xml:space="preserve">  970</w:t>
      </w:r>
      <w:r>
        <w:tab/>
      </w:r>
      <w:r>
        <w:tab/>
      </w:r>
      <w:r>
        <w:tab/>
        <w:t>B</w:t>
      </w:r>
      <w:r w:rsidR="00964BCC">
        <w:t xml:space="preserve">  1110</w:t>
      </w:r>
      <w:r w:rsidR="00136EF9">
        <w:tab/>
      </w:r>
      <w:r>
        <w:tab/>
        <w:t>C</w:t>
      </w:r>
      <w:r w:rsidR="00964BCC">
        <w:t xml:space="preserve">  1320</w:t>
      </w:r>
      <w:r w:rsidR="00136EF9">
        <w:tab/>
      </w:r>
      <w:r>
        <w:tab/>
      </w:r>
      <w:r w:rsidRPr="006D39AC">
        <w:t>D</w:t>
      </w:r>
      <w:r w:rsidR="0097364C">
        <w:t xml:space="preserve">  158</w:t>
      </w:r>
      <w:r w:rsidR="00964BCC">
        <w:t>0</w:t>
      </w:r>
      <w:r w:rsidR="00136EF9">
        <w:tab/>
      </w:r>
      <w:r>
        <w:tab/>
      </w:r>
      <w:r w:rsidR="00095E38">
        <w:t>E  NOTA</w:t>
      </w:r>
    </w:p>
    <w:p w:rsidR="001B4B76" w:rsidRDefault="001B4B76" w:rsidP="001B4B76"/>
    <w:p w:rsidR="001B4B76" w:rsidRDefault="001B4B76" w:rsidP="001B4B76"/>
    <w:p w:rsidR="001B4B76" w:rsidRDefault="001B4B76" w:rsidP="001C47DF">
      <w:r>
        <w:t xml:space="preserve">25. An </w:t>
      </w:r>
      <w:r w:rsidR="00E2098B">
        <w:t xml:space="preserve">equiangular octagon’s sides alternate in length.  Each side with length 1 is next to a side of length </w:t>
      </w:r>
      <m:oMath>
        <m:rad>
          <m:radPr>
            <m:degHide m:val="on"/>
            <m:ctrlPr>
              <w:rPr>
                <w:rFonts w:ascii="Cambria Math" w:hAnsi="Cambria Math"/>
                <w:i/>
              </w:rPr>
            </m:ctrlPr>
          </m:radPr>
          <m:deg/>
          <m:e>
            <m:r>
              <w:rPr>
                <w:rFonts w:ascii="Cambria Math" w:hAnsi="Cambria Math"/>
              </w:rPr>
              <m:t>2</m:t>
            </m:r>
          </m:e>
        </m:rad>
      </m:oMath>
      <w:r w:rsidR="00E2098B">
        <w:t>.  What is the area of the octagon?</w:t>
      </w:r>
    </w:p>
    <w:p w:rsidR="00E2098B" w:rsidRDefault="00E2098B" w:rsidP="001C47DF"/>
    <w:p w:rsidR="00E2098B" w:rsidRPr="001C47DF" w:rsidRDefault="00E2098B" w:rsidP="00E2098B">
      <w:r>
        <w:t>A</w:t>
      </w:r>
      <w:r w:rsidR="00D415F9">
        <w:t xml:space="preserve">  5</w:t>
      </w:r>
      <w:r>
        <w:tab/>
      </w:r>
      <w:r>
        <w:tab/>
      </w:r>
      <w:r>
        <w:tab/>
      </w:r>
      <w:r w:rsidRPr="006D39AC">
        <w:t>B</w:t>
      </w:r>
      <w:r w:rsidR="00D415F9" w:rsidRPr="006D39AC">
        <w:t xml:space="preserve">  7</w:t>
      </w:r>
      <w:r>
        <w:tab/>
      </w:r>
      <w:r>
        <w:tab/>
      </w:r>
      <w:r>
        <w:tab/>
        <w:t>C</w:t>
      </w:r>
      <w:r w:rsidR="00D415F9">
        <w:t xml:space="preserve">  10</w:t>
      </w:r>
      <w:r>
        <w:tab/>
      </w:r>
      <w:r>
        <w:tab/>
      </w:r>
      <w:r>
        <w:tab/>
        <w:t>D</w:t>
      </w:r>
      <w:r w:rsidR="00D415F9">
        <w:t xml:space="preserve">  11</w:t>
      </w:r>
      <w:r>
        <w:tab/>
      </w:r>
      <w:r>
        <w:tab/>
      </w:r>
      <w:r>
        <w:tab/>
      </w:r>
      <w:r w:rsidR="00095E38">
        <w:t>E  NOTA</w:t>
      </w:r>
    </w:p>
    <w:p w:rsidR="00E2098B" w:rsidRDefault="00E2098B" w:rsidP="00E2098B"/>
    <w:p w:rsidR="00E2098B" w:rsidRDefault="00E2098B" w:rsidP="00E2098B"/>
    <w:p w:rsidR="00E2098B" w:rsidRDefault="00E2098B" w:rsidP="001C47DF">
      <w:r>
        <w:t xml:space="preserve">26.  Given </w:t>
      </w:r>
      <w:r>
        <w:sym w:font="Symbol" w:char="F044"/>
      </w:r>
      <w:r>
        <w:t>BSU with right angle at U and leg lengths of 10 and 24.  Find the value of (sin</w:t>
      </w:r>
      <w:r w:rsidR="00641B91">
        <w:t>B</w:t>
      </w:r>
      <w:r w:rsidR="008E66A6">
        <w:t>)</w:t>
      </w:r>
      <w:r w:rsidR="008E66A6">
        <w:rPr>
          <w:vertAlign w:val="superscript"/>
        </w:rPr>
        <w:t>2</w:t>
      </w:r>
      <w:r w:rsidR="008E66A6">
        <w:t xml:space="preserve"> + (cosB)</w:t>
      </w:r>
      <w:r w:rsidR="008E66A6">
        <w:rPr>
          <w:vertAlign w:val="superscript"/>
        </w:rPr>
        <w:t>2</w:t>
      </w:r>
      <w:r w:rsidR="008E66A6">
        <w:t>.</w:t>
      </w:r>
    </w:p>
    <w:p w:rsidR="008E66A6" w:rsidRDefault="008E66A6" w:rsidP="001C47DF"/>
    <w:p w:rsidR="008E66A6" w:rsidRPr="001C47DF" w:rsidRDefault="008E66A6" w:rsidP="008E66A6">
      <w:r>
        <w:t>A</w:t>
      </w:r>
      <w:r w:rsidR="001F4387">
        <w:t xml:space="preserve">  </w:t>
      </w:r>
      <m:oMath>
        <m:f>
          <m:fPr>
            <m:ctrlPr>
              <w:rPr>
                <w:rFonts w:ascii="Cambria Math" w:hAnsi="Cambria Math"/>
                <w:sz w:val="28"/>
                <w:szCs w:val="28"/>
              </w:rPr>
            </m:ctrlPr>
          </m:fPr>
          <m:num>
            <m:r>
              <m:rPr>
                <m:sty m:val="p"/>
              </m:rPr>
              <w:rPr>
                <w:rFonts w:ascii="Cambria Math"/>
                <w:sz w:val="28"/>
                <w:szCs w:val="28"/>
              </w:rPr>
              <m:t>119</m:t>
            </m:r>
          </m:num>
          <m:den>
            <m:r>
              <m:rPr>
                <m:sty m:val="p"/>
              </m:rPr>
              <w:rPr>
                <w:rFonts w:ascii="Cambria Math"/>
                <w:sz w:val="28"/>
                <w:szCs w:val="28"/>
              </w:rPr>
              <m:t>169</m:t>
            </m:r>
          </m:den>
        </m:f>
      </m:oMath>
      <w:r>
        <w:tab/>
      </w:r>
      <w:r>
        <w:tab/>
      </w:r>
      <w:r>
        <w:tab/>
      </w:r>
      <w:r w:rsidRPr="006D39AC">
        <w:t>B</w:t>
      </w:r>
      <w:r w:rsidR="001F4387" w:rsidRPr="006D39AC">
        <w:t xml:space="preserve">  1</w:t>
      </w:r>
      <w:r>
        <w:tab/>
      </w:r>
      <w:r>
        <w:tab/>
      </w:r>
      <w:r>
        <w:tab/>
        <w:t>C</w:t>
      </w:r>
      <w:r w:rsidR="001F4387">
        <w:t xml:space="preserve">  </w:t>
      </w:r>
      <m:oMath>
        <m:f>
          <m:fPr>
            <m:ctrlPr>
              <w:rPr>
                <w:rFonts w:ascii="Cambria Math" w:hAnsi="Cambria Math"/>
                <w:sz w:val="28"/>
                <w:szCs w:val="28"/>
              </w:rPr>
            </m:ctrlPr>
          </m:fPr>
          <m:num>
            <m:r>
              <m:rPr>
                <m:sty m:val="p"/>
              </m:rPr>
              <w:rPr>
                <w:rFonts w:ascii="Cambria Math"/>
                <w:sz w:val="28"/>
                <w:szCs w:val="28"/>
              </w:rPr>
              <m:t>17</m:t>
            </m:r>
          </m:num>
          <m:den>
            <m:r>
              <m:rPr>
                <m:sty m:val="p"/>
              </m:rPr>
              <w:rPr>
                <w:rFonts w:ascii="Cambria Math"/>
                <w:sz w:val="28"/>
                <w:szCs w:val="28"/>
              </w:rPr>
              <m:t>13</m:t>
            </m:r>
          </m:den>
        </m:f>
      </m:oMath>
      <w:r>
        <w:tab/>
      </w:r>
      <w:r>
        <w:tab/>
      </w:r>
      <w:r>
        <w:tab/>
        <w:t>D</w:t>
      </w:r>
      <w:r w:rsidR="001F4387">
        <w:t xml:space="preserve">  26</w:t>
      </w:r>
      <w:r>
        <w:tab/>
      </w:r>
      <w:r>
        <w:tab/>
      </w:r>
      <w:r>
        <w:tab/>
      </w:r>
      <w:r w:rsidR="00095E38">
        <w:t>E  NOTA</w:t>
      </w:r>
    </w:p>
    <w:p w:rsidR="008E66A6" w:rsidRDefault="008E66A6" w:rsidP="008E66A6"/>
    <w:p w:rsidR="008E66A6" w:rsidRDefault="008E66A6" w:rsidP="008E66A6"/>
    <w:p w:rsidR="001B4B76" w:rsidRDefault="008E66A6" w:rsidP="001C47DF">
      <w:pPr>
        <w:rPr>
          <w:sz w:val="28"/>
          <w:szCs w:val="28"/>
        </w:rPr>
      </w:pPr>
      <w:r>
        <w:t xml:space="preserve">27. Find the distance between point (-3,-1) and the line y =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8E66A6">
        <w:rPr>
          <w:sz w:val="28"/>
          <w:szCs w:val="28"/>
        </w:rPr>
        <w:t xml:space="preserve">x +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4</m:t>
            </m:r>
          </m:den>
        </m:f>
      </m:oMath>
      <w:r>
        <w:rPr>
          <w:sz w:val="28"/>
          <w:szCs w:val="28"/>
        </w:rPr>
        <w:t>.</w:t>
      </w:r>
    </w:p>
    <w:p w:rsidR="008E66A6" w:rsidRPr="008E66A6" w:rsidRDefault="008E66A6" w:rsidP="001C47DF"/>
    <w:p w:rsidR="008E66A6" w:rsidRPr="008E66A6" w:rsidRDefault="008E66A6" w:rsidP="008E66A6">
      <w:r w:rsidRPr="006D39AC">
        <w:t>A</w:t>
      </w:r>
      <w:r w:rsidR="00D81EB6" w:rsidRPr="006D39AC">
        <w:t xml:space="preserve">  </w:t>
      </w:r>
      <w:r w:rsidR="000719DD" w:rsidRPr="006D39AC">
        <w:t xml:space="preserve"> </w:t>
      </w:r>
      <m:oMath>
        <m:f>
          <m:fPr>
            <m:ctrlPr>
              <w:rPr>
                <w:rFonts w:ascii="Cambria Math" w:hAnsi="Cambria Math"/>
                <w:sz w:val="28"/>
                <w:szCs w:val="28"/>
              </w:rPr>
            </m:ctrlPr>
          </m:fPr>
          <m:num>
            <m:r>
              <m:rPr>
                <m:sty m:val="p"/>
              </m:rPr>
              <w:rPr>
                <w:rFonts w:ascii="Cambria Math" w:hAnsi="Cambria Math"/>
                <w:sz w:val="28"/>
                <w:szCs w:val="28"/>
              </w:rPr>
              <m:t>19</m:t>
            </m:r>
            <m:rad>
              <m:radPr>
                <m:degHide m:val="on"/>
                <m:ctrlPr>
                  <w:rPr>
                    <w:rFonts w:ascii="Cambria Math" w:hAnsi="Cambria Math"/>
                    <w:sz w:val="28"/>
                    <w:szCs w:val="28"/>
                  </w:rPr>
                </m:ctrlPr>
              </m:radPr>
              <m:deg/>
              <m:e>
                <m:r>
                  <m:rPr>
                    <m:sty m:val="p"/>
                  </m:rPr>
                  <w:rPr>
                    <w:rFonts w:ascii="Cambria Math"/>
                    <w:sz w:val="28"/>
                    <w:szCs w:val="28"/>
                  </w:rPr>
                  <m:t>5</m:t>
                </m:r>
              </m:e>
            </m:rad>
          </m:num>
          <m:den>
            <m:r>
              <m:rPr>
                <m:sty m:val="p"/>
              </m:rPr>
              <w:rPr>
                <w:rFonts w:ascii="Cambria Math"/>
                <w:sz w:val="28"/>
                <w:szCs w:val="28"/>
              </w:rPr>
              <m:t>10</m:t>
            </m:r>
          </m:den>
        </m:f>
      </m:oMath>
      <w:r w:rsidR="00EB0C08">
        <w:tab/>
      </w:r>
      <w:r w:rsidR="00EB0C08">
        <w:tab/>
      </w:r>
      <w:r w:rsidRPr="000719DD">
        <w:t>B</w:t>
      </w:r>
      <w:r w:rsidR="000719DD" w:rsidRPr="000719DD">
        <w:t xml:space="preserve">  </w: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sz w:val="28"/>
                    <w:szCs w:val="28"/>
                  </w:rPr>
                  <m:t>10</m:t>
                </m:r>
              </m:e>
            </m:rad>
          </m:num>
          <m:den>
            <m:r>
              <m:rPr>
                <m:sty m:val="p"/>
              </m:rPr>
              <w:rPr>
                <w:rFonts w:ascii="Cambria Math"/>
                <w:sz w:val="28"/>
                <w:szCs w:val="28"/>
              </w:rPr>
              <m:t>10</m:t>
            </m:r>
          </m:den>
        </m:f>
      </m:oMath>
      <w:r w:rsidRPr="008E66A6">
        <w:tab/>
      </w:r>
      <w:r w:rsidRPr="008E66A6">
        <w:tab/>
      </w:r>
      <w:r w:rsidRPr="008E66A6">
        <w:tab/>
        <w:t>C</w:t>
      </w:r>
      <w:r w:rsidR="00902E22">
        <w:t xml:space="preserve">  </w: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sz w:val="28"/>
                    <w:szCs w:val="28"/>
                  </w:rPr>
                  <m:t>5</m:t>
                </m:r>
              </m:e>
            </m:rad>
          </m:num>
          <m:den>
            <m:r>
              <m:rPr>
                <m:sty m:val="p"/>
              </m:rPr>
              <w:rPr>
                <w:rFonts w:ascii="Cambria Math"/>
                <w:sz w:val="28"/>
                <w:szCs w:val="28"/>
              </w:rPr>
              <m:t>2</m:t>
            </m:r>
          </m:den>
        </m:f>
      </m:oMath>
      <w:r w:rsidRPr="008E66A6">
        <w:tab/>
      </w:r>
      <w:r w:rsidRPr="008E66A6">
        <w:tab/>
      </w:r>
      <w:r w:rsidRPr="008E66A6">
        <w:tab/>
        <w:t>D</w:t>
      </w:r>
      <w:r w:rsidR="00902E22">
        <w:t xml:space="preserve">  </w:t>
      </w:r>
      <m:oMath>
        <m:f>
          <m:fPr>
            <m:ctrlPr>
              <w:rPr>
                <w:rFonts w:ascii="Cambria Math" w:hAnsi="Cambria Math"/>
                <w:sz w:val="28"/>
                <w:szCs w:val="28"/>
              </w:rPr>
            </m:ctrlPr>
          </m:fPr>
          <m:num>
            <m:r>
              <m:rPr>
                <m:sty m:val="p"/>
              </m:rPr>
              <w:rPr>
                <w:rFonts w:ascii="Cambria Math"/>
                <w:sz w:val="28"/>
                <w:szCs w:val="28"/>
              </w:rPr>
              <m:t>19</m:t>
            </m:r>
            <m:rad>
              <m:radPr>
                <m:degHide m:val="on"/>
                <m:ctrlPr>
                  <w:rPr>
                    <w:rFonts w:ascii="Cambria Math" w:hAnsi="Cambria Math"/>
                    <w:sz w:val="28"/>
                    <w:szCs w:val="28"/>
                  </w:rPr>
                </m:ctrlPr>
              </m:radPr>
              <m:deg/>
              <m:e>
                <m:r>
                  <m:rPr>
                    <m:sty m:val="p"/>
                  </m:rPr>
                  <w:rPr>
                    <w:rFonts w:ascii="Cambria Math"/>
                    <w:sz w:val="28"/>
                    <w:szCs w:val="28"/>
                  </w:rPr>
                  <m:t>10</m:t>
                </m:r>
              </m:e>
            </m:rad>
          </m:num>
          <m:den>
            <m:r>
              <m:rPr>
                <m:sty m:val="p"/>
              </m:rPr>
              <w:rPr>
                <w:rFonts w:ascii="Cambria Math"/>
                <w:sz w:val="28"/>
                <w:szCs w:val="28"/>
              </w:rPr>
              <m:t>2</m:t>
            </m:r>
          </m:den>
        </m:f>
      </m:oMath>
      <w:r w:rsidR="000825AC">
        <w:tab/>
      </w:r>
      <w:r w:rsidRPr="008E66A6">
        <w:tab/>
      </w:r>
      <w:r w:rsidR="00095E38">
        <w:t>E  NOTA</w:t>
      </w:r>
    </w:p>
    <w:p w:rsidR="00DE52A8" w:rsidRDefault="00DE52A8"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176BEB" w:rsidRDefault="00176BEB" w:rsidP="008E66A6"/>
    <w:p w:rsidR="008E66A6" w:rsidRPr="008E66A6" w:rsidRDefault="0088396B" w:rsidP="008E66A6">
      <w:r>
        <w:rPr>
          <w:noProof/>
        </w:rPr>
        <w:lastRenderedPageBreak/>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1" type="#_x0000_t19" style="position:absolute;margin-left:335.05pt;margin-top:7.8pt;width:15.75pt;height:15.75pt;rotation:-2709455fd;z-index:251661312"/>
        </w:pict>
      </w:r>
    </w:p>
    <w:p w:rsidR="00DE52A8" w:rsidRDefault="008E66A6" w:rsidP="001C47DF">
      <w:r w:rsidRPr="008E66A6">
        <w:t xml:space="preserve">28. </w:t>
      </w:r>
      <w:r>
        <w:t>Given the figure, pentagon ABC</w:t>
      </w:r>
      <w:r w:rsidR="00D51EAB">
        <w:t>DE is inscribed in a circle and</w:t>
      </w:r>
      <w:r>
        <w:t xml:space="preserve"> mBCE is 180</w:t>
      </w:r>
      <w:r>
        <w:sym w:font="Symbol" w:char="F0B0"/>
      </w:r>
      <w:r>
        <w:t>.  AB =16, AE=12, BC=CD=DE=10.  Find the exact area of the pentagon.</w:t>
      </w:r>
    </w:p>
    <w:p w:rsidR="00DE52A8" w:rsidRDefault="0088396B" w:rsidP="001C47DF">
      <w:r>
        <w:rPr>
          <w:noProof/>
        </w:rPr>
        <w:pict>
          <v:oval id="_x0000_s1061" style="position:absolute;margin-left:18.75pt;margin-top:1.85pt;width:120.75pt;height:118.6pt;z-index:251687423"/>
        </w:pict>
      </w:r>
      <w:r w:rsidR="00354ACB">
        <w:tab/>
        <w:t>A</w:t>
      </w:r>
      <w:r w:rsidR="00354ACB">
        <w:tab/>
      </w:r>
      <w:r w:rsidR="00354ACB">
        <w:tab/>
        <w:t xml:space="preserve">  B</w:t>
      </w:r>
    </w:p>
    <w:p w:rsidR="00DE52A8" w:rsidRDefault="0088396B" w:rsidP="001C47DF">
      <w:r>
        <w:rPr>
          <w:noProof/>
        </w:rPr>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1060" type="#_x0000_t56" style="position:absolute;margin-left:20.25pt;margin-top:.15pt;width:117.75pt;height:105pt;flip:y;z-index:251687936"/>
        </w:pict>
      </w:r>
    </w:p>
    <w:p w:rsidR="00DE52A8" w:rsidRDefault="00DE52A8" w:rsidP="001C47DF"/>
    <w:p w:rsidR="00DE52A8" w:rsidRDefault="00DE52A8" w:rsidP="001C47DF"/>
    <w:p w:rsidR="00DE52A8" w:rsidRDefault="00DE52A8" w:rsidP="001C47DF"/>
    <w:p w:rsidR="00DE52A8" w:rsidRDefault="00354ACB" w:rsidP="001C47DF">
      <w:r>
        <w:t xml:space="preserve">   E</w:t>
      </w:r>
      <w:r>
        <w:tab/>
      </w:r>
      <w:r>
        <w:tab/>
      </w:r>
      <w:r>
        <w:tab/>
        <w:t xml:space="preserve">           C</w:t>
      </w:r>
    </w:p>
    <w:p w:rsidR="00DE52A8" w:rsidRDefault="00354ACB" w:rsidP="001C47DF">
      <w:r>
        <w:t xml:space="preserve">  </w:t>
      </w:r>
    </w:p>
    <w:p w:rsidR="00DE52A8" w:rsidRDefault="00DE52A8" w:rsidP="001C47DF"/>
    <w:p w:rsidR="00DE52A8" w:rsidRDefault="00354ACB" w:rsidP="001C47DF">
      <w:r>
        <w:tab/>
      </w:r>
      <w:r>
        <w:tab/>
      </w:r>
    </w:p>
    <w:p w:rsidR="00DE52A8" w:rsidRDefault="00354ACB" w:rsidP="001C47DF">
      <w:r>
        <w:tab/>
      </w:r>
      <w:r>
        <w:tab/>
        <w:t>D</w:t>
      </w:r>
    </w:p>
    <w:p w:rsidR="008E66A6" w:rsidRDefault="008E66A6" w:rsidP="001C47DF"/>
    <w:p w:rsidR="008E66A6" w:rsidRPr="001C47DF" w:rsidRDefault="008E66A6" w:rsidP="008E66A6">
      <w:r w:rsidRPr="006D39AC">
        <w:t>A</w:t>
      </w:r>
      <w:r w:rsidR="000825AC" w:rsidRPr="006D39AC">
        <w:t xml:space="preserve">  3(32+25</w:t>
      </w:r>
      <m:oMath>
        <m:rad>
          <m:radPr>
            <m:degHide m:val="on"/>
            <m:ctrlPr>
              <w:rPr>
                <w:rFonts w:ascii="Cambria Math" w:hAnsi="Cambria Math"/>
                <w:i/>
              </w:rPr>
            </m:ctrlPr>
          </m:radPr>
          <m:deg/>
          <m:e>
            <m:r>
              <w:rPr>
                <w:rFonts w:ascii="Cambria Math" w:hAnsi="Cambria Math"/>
              </w:rPr>
              <m:t>3</m:t>
            </m:r>
          </m:e>
        </m:rad>
      </m:oMath>
      <w:r w:rsidR="000825AC" w:rsidRPr="006D39AC">
        <w:t>)</w:t>
      </w:r>
      <w:r w:rsidR="000825AC">
        <w:tab/>
      </w:r>
      <w:r>
        <w:t>B</w:t>
      </w:r>
      <w:r w:rsidR="000825AC">
        <w:t xml:space="preserve">  3(64+25</w:t>
      </w:r>
      <m:oMath>
        <m:rad>
          <m:radPr>
            <m:degHide m:val="on"/>
            <m:ctrlPr>
              <w:rPr>
                <w:rFonts w:ascii="Cambria Math" w:hAnsi="Cambria Math"/>
                <w:i/>
              </w:rPr>
            </m:ctrlPr>
          </m:radPr>
          <m:deg/>
          <m:e>
            <m:r>
              <w:rPr>
                <w:rFonts w:ascii="Cambria Math" w:hAnsi="Cambria Math"/>
              </w:rPr>
              <m:t>3</m:t>
            </m:r>
          </m:e>
        </m:rad>
      </m:oMath>
      <w:r w:rsidR="000825AC">
        <w:t>)</w:t>
      </w:r>
      <w:r>
        <w:tab/>
        <w:t>C</w:t>
      </w:r>
      <w:r w:rsidR="000825AC">
        <w:t xml:space="preserve">  6(16+25</w:t>
      </w:r>
      <m:oMath>
        <m:rad>
          <m:radPr>
            <m:degHide m:val="on"/>
            <m:ctrlPr>
              <w:rPr>
                <w:rFonts w:ascii="Cambria Math" w:hAnsi="Cambria Math"/>
                <w:i/>
              </w:rPr>
            </m:ctrlPr>
          </m:radPr>
          <m:deg/>
          <m:e>
            <m:r>
              <w:rPr>
                <w:rFonts w:ascii="Cambria Math" w:hAnsi="Cambria Math"/>
              </w:rPr>
              <m:t>3</m:t>
            </m:r>
          </m:e>
        </m:rad>
      </m:oMath>
      <w:r w:rsidR="000825AC">
        <w:t>)</w:t>
      </w:r>
      <w:r w:rsidR="000825AC">
        <w:tab/>
      </w:r>
      <w:r>
        <w:t>D</w:t>
      </w:r>
      <w:r w:rsidR="000825AC">
        <w:t xml:space="preserve">  6(32+25</w:t>
      </w:r>
      <m:oMath>
        <m:rad>
          <m:radPr>
            <m:degHide m:val="on"/>
            <m:ctrlPr>
              <w:rPr>
                <w:rFonts w:ascii="Cambria Math" w:hAnsi="Cambria Math"/>
                <w:i/>
              </w:rPr>
            </m:ctrlPr>
          </m:radPr>
          <m:deg/>
          <m:e>
            <m:r>
              <w:rPr>
                <w:rFonts w:ascii="Cambria Math" w:hAnsi="Cambria Math"/>
              </w:rPr>
              <m:t>3</m:t>
            </m:r>
          </m:e>
        </m:rad>
      </m:oMath>
      <w:r w:rsidR="000825AC">
        <w:t>)</w:t>
      </w:r>
      <w:r>
        <w:tab/>
      </w:r>
      <w:r w:rsidR="00095E38">
        <w:t>E  NOTA</w:t>
      </w:r>
    </w:p>
    <w:p w:rsidR="008E66A6" w:rsidRDefault="008E66A6" w:rsidP="008E66A6"/>
    <w:p w:rsidR="008E66A6" w:rsidRDefault="008E66A6" w:rsidP="008E66A6"/>
    <w:p w:rsidR="008E66A6" w:rsidRDefault="008E66A6" w:rsidP="001C47DF">
      <w:r>
        <w:t xml:space="preserve">29. </w:t>
      </w:r>
      <w:r w:rsidR="007B7FF2">
        <w:t xml:space="preserve">Find the number of </w:t>
      </w:r>
      <w:r w:rsidR="005357D9">
        <w:t>diagonals</w:t>
      </w:r>
      <w:r w:rsidR="007B7FF2">
        <w:t xml:space="preserve"> of a regular polygon with an interior angle measure equal to four times the exterior angle measure.</w:t>
      </w:r>
    </w:p>
    <w:p w:rsidR="007B7FF2" w:rsidRDefault="007B7FF2" w:rsidP="001C47DF"/>
    <w:p w:rsidR="007B7FF2" w:rsidRPr="001C47DF" w:rsidRDefault="007B7FF2" w:rsidP="007B7FF2">
      <w:r>
        <w:t>A</w:t>
      </w:r>
      <w:r w:rsidR="00084D38">
        <w:t xml:space="preserve">  10</w:t>
      </w:r>
      <w:r>
        <w:tab/>
      </w:r>
      <w:r>
        <w:tab/>
      </w:r>
      <w:r>
        <w:tab/>
        <w:t>B</w:t>
      </w:r>
      <w:r w:rsidR="00084D38">
        <w:t xml:space="preserve">  30</w:t>
      </w:r>
      <w:r>
        <w:tab/>
      </w:r>
      <w:r>
        <w:tab/>
      </w:r>
      <w:r>
        <w:tab/>
      </w:r>
      <w:r w:rsidRPr="006D39AC">
        <w:t>C</w:t>
      </w:r>
      <w:r w:rsidR="00084D38" w:rsidRPr="006D39AC">
        <w:t xml:space="preserve">  35</w:t>
      </w:r>
      <w:r>
        <w:tab/>
      </w:r>
      <w:r>
        <w:tab/>
      </w:r>
      <w:r>
        <w:tab/>
        <w:t>D</w:t>
      </w:r>
      <w:r w:rsidR="00084D38">
        <w:t xml:space="preserve">  40</w:t>
      </w:r>
      <w:r>
        <w:tab/>
      </w:r>
      <w:r>
        <w:tab/>
      </w:r>
      <w:r>
        <w:tab/>
      </w:r>
      <w:r w:rsidR="00095E38">
        <w:t>E  NOTA</w:t>
      </w:r>
    </w:p>
    <w:p w:rsidR="007B7FF2" w:rsidRDefault="00084D38" w:rsidP="007B7FF2">
      <w:r>
        <w:t xml:space="preserve">  </w:t>
      </w:r>
    </w:p>
    <w:p w:rsidR="007B7FF2" w:rsidRDefault="007B7FF2" w:rsidP="007B7FF2"/>
    <w:p w:rsidR="007B7FF2" w:rsidRDefault="007B7FF2" w:rsidP="001C47DF">
      <w:r>
        <w:t>30. A tricycle has a front wheel with radius 11 and duplicate back wheels with radius 6.  When the front wheel has made 25 revolutions, how many revolutions has each of the back wheels made?</w:t>
      </w:r>
    </w:p>
    <w:p w:rsidR="007B7FF2" w:rsidRDefault="007B7FF2" w:rsidP="001C47DF"/>
    <w:p w:rsidR="007B7FF2" w:rsidRPr="008E66A6" w:rsidRDefault="007B7FF2" w:rsidP="001C47DF">
      <w:r>
        <w:t>A</w:t>
      </w:r>
      <w:r w:rsidR="00BD56B3">
        <w:t xml:space="preserve">  </w:t>
      </w:r>
      <m:oMath>
        <m:f>
          <m:fPr>
            <m:ctrlPr>
              <w:rPr>
                <w:rFonts w:ascii="Cambria Math" w:hAnsi="Cambria Math"/>
                <w:sz w:val="28"/>
                <w:szCs w:val="28"/>
              </w:rPr>
            </m:ctrlPr>
          </m:fPr>
          <m:num>
            <m:r>
              <m:rPr>
                <m:sty m:val="p"/>
              </m:rPr>
              <w:rPr>
                <w:rFonts w:ascii="Cambria Math"/>
                <w:sz w:val="28"/>
                <w:szCs w:val="28"/>
              </w:rPr>
              <m:t>275</m:t>
            </m:r>
          </m:num>
          <m:den>
            <m:r>
              <m:rPr>
                <m:sty m:val="p"/>
              </m:rPr>
              <w:rPr>
                <w:rFonts w:ascii="Cambria Math"/>
                <w:sz w:val="28"/>
                <w:szCs w:val="28"/>
              </w:rPr>
              <m:t>12</m:t>
            </m:r>
          </m:den>
        </m:f>
      </m:oMath>
      <w:r>
        <w:tab/>
      </w:r>
      <w:r>
        <w:tab/>
      </w:r>
      <w:r>
        <w:tab/>
      </w:r>
      <w:r w:rsidRPr="006D39AC">
        <w:t>B</w:t>
      </w:r>
      <w:r w:rsidR="00BD56B3" w:rsidRPr="006D39AC">
        <w:t xml:space="preserve">  </w:t>
      </w:r>
      <m:oMath>
        <m:f>
          <m:fPr>
            <m:ctrlPr>
              <w:rPr>
                <w:rFonts w:ascii="Cambria Math" w:hAnsi="Cambria Math"/>
                <w:sz w:val="28"/>
                <w:szCs w:val="28"/>
              </w:rPr>
            </m:ctrlPr>
          </m:fPr>
          <m:num>
            <m:r>
              <m:rPr>
                <m:sty m:val="p"/>
              </m:rPr>
              <w:rPr>
                <w:rFonts w:ascii="Cambria Math"/>
                <w:sz w:val="28"/>
                <w:szCs w:val="28"/>
              </w:rPr>
              <m:t>275</m:t>
            </m:r>
          </m:num>
          <m:den>
            <m:r>
              <m:rPr>
                <m:sty m:val="p"/>
              </m:rPr>
              <w:rPr>
                <w:rFonts w:ascii="Cambria Math"/>
                <w:sz w:val="28"/>
                <w:szCs w:val="28"/>
              </w:rPr>
              <m:t>6</m:t>
            </m:r>
          </m:den>
        </m:f>
      </m:oMath>
      <w:r>
        <w:tab/>
      </w:r>
      <w:r>
        <w:tab/>
      </w:r>
      <w:r>
        <w:tab/>
        <w:t>C</w:t>
      </w:r>
      <w:r w:rsidR="00BD56B3">
        <w:t xml:space="preserve">  </w:t>
      </w:r>
      <m:oMath>
        <m:f>
          <m:fPr>
            <m:ctrlPr>
              <w:rPr>
                <w:rFonts w:ascii="Cambria Math" w:hAnsi="Cambria Math"/>
                <w:sz w:val="28"/>
                <w:szCs w:val="28"/>
              </w:rPr>
            </m:ctrlPr>
          </m:fPr>
          <m:num>
            <m:r>
              <m:rPr>
                <m:sty m:val="p"/>
              </m:rPr>
              <w:rPr>
                <w:rFonts w:ascii="Cambria Math"/>
                <w:sz w:val="28"/>
                <w:szCs w:val="28"/>
              </w:rPr>
              <m:t>3025</m:t>
            </m:r>
          </m:num>
          <m:den>
            <m:r>
              <m:rPr>
                <m:sty m:val="p"/>
              </m:rPr>
              <w:rPr>
                <w:rFonts w:ascii="Cambria Math"/>
                <w:sz w:val="28"/>
                <w:szCs w:val="28"/>
              </w:rPr>
              <m:t>36</m:t>
            </m:r>
          </m:den>
        </m:f>
      </m:oMath>
      <w:r w:rsidR="00BD56B3">
        <w:tab/>
      </w:r>
      <w:r w:rsidR="00BD56B3">
        <w:tab/>
      </w:r>
      <w:r>
        <w:t>D</w:t>
      </w:r>
      <w:r w:rsidR="00BD56B3">
        <w:t xml:space="preserve">  </w:t>
      </w:r>
      <m:oMath>
        <m:f>
          <m:fPr>
            <m:ctrlPr>
              <w:rPr>
                <w:rFonts w:ascii="Cambria Math" w:hAnsi="Cambria Math"/>
                <w:sz w:val="28"/>
                <w:szCs w:val="28"/>
              </w:rPr>
            </m:ctrlPr>
          </m:fPr>
          <m:num>
            <m:r>
              <m:rPr>
                <m:sty m:val="p"/>
              </m:rPr>
              <w:rPr>
                <w:rFonts w:ascii="Cambria Math"/>
                <w:sz w:val="28"/>
                <w:szCs w:val="28"/>
              </w:rPr>
              <m:t>275</m:t>
            </m:r>
          </m:num>
          <m:den>
            <m:r>
              <m:rPr>
                <m:sty m:val="p"/>
              </m:rPr>
              <w:rPr>
                <w:rFonts w:ascii="Cambria Math"/>
                <w:sz w:val="28"/>
                <w:szCs w:val="28"/>
              </w:rPr>
              <m:t>3</m:t>
            </m:r>
          </m:den>
        </m:f>
      </m:oMath>
      <w:r>
        <w:tab/>
      </w:r>
      <w:r>
        <w:tab/>
      </w:r>
      <w:r>
        <w:tab/>
      </w:r>
      <w:r w:rsidR="00095E38">
        <w:t>E  NOTA</w:t>
      </w:r>
    </w:p>
    <w:p w:rsidR="00EF6FAD" w:rsidRDefault="00EF6FAD" w:rsidP="00C57E06">
      <w:pPr>
        <w:contextualSpacing/>
      </w:pPr>
    </w:p>
    <w:sectPr w:rsidR="00EF6FAD" w:rsidSect="009458B8">
      <w:headerReference w:type="even" r:id="rId50"/>
      <w:headerReference w:type="default" r:id="rId51"/>
      <w:footerReference w:type="even" r:id="rId52"/>
      <w:footerReference w:type="default" r:id="rId53"/>
      <w:headerReference w:type="first" r:id="rId54"/>
      <w:footerReference w:type="first" r:id="rId55"/>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3D76" w:rsidRDefault="00EB3D76" w:rsidP="00963DC9">
      <w:r>
        <w:separator/>
      </w:r>
    </w:p>
  </w:endnote>
  <w:endnote w:type="continuationSeparator" w:id="0">
    <w:p w:rsidR="00EB3D76" w:rsidRDefault="00EB3D76" w:rsidP="00963DC9">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BBB" w:rsidRDefault="001A2BB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3E7" w:rsidRDefault="000D23E7">
    <w:pPr>
      <w:pStyle w:val="Footer"/>
      <w:jc w:val="center"/>
    </w:pPr>
    <w:r>
      <w:t xml:space="preserve">page </w:t>
    </w:r>
    <w:sdt>
      <w:sdtPr>
        <w:id w:val="109130453"/>
        <w:docPartObj>
          <w:docPartGallery w:val="Page Numbers (Bottom of Page)"/>
          <w:docPartUnique/>
        </w:docPartObj>
      </w:sdtPr>
      <w:sdtContent>
        <w:fldSimple w:instr=" PAGE   \* MERGEFORMAT ">
          <w:r w:rsidR="003728F4">
            <w:rPr>
              <w:noProof/>
            </w:rPr>
            <w:t>6</w:t>
          </w:r>
        </w:fldSimple>
      </w:sdtContent>
    </w:sdt>
  </w:p>
  <w:p w:rsidR="00424C9A" w:rsidRDefault="00424C9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BBB" w:rsidRDefault="001A2B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3D76" w:rsidRDefault="00EB3D76" w:rsidP="00963DC9">
      <w:r>
        <w:separator/>
      </w:r>
    </w:p>
  </w:footnote>
  <w:footnote w:type="continuationSeparator" w:id="0">
    <w:p w:rsidR="00EB3D76" w:rsidRDefault="00EB3D76" w:rsidP="00963DC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BBB" w:rsidRDefault="001A2BB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4C9A" w:rsidRPr="00176BEB" w:rsidRDefault="00424C9A" w:rsidP="009458B8">
    <w:pPr>
      <w:rPr>
        <w:b/>
        <w:u w:val="single"/>
      </w:rPr>
    </w:pPr>
    <w:r w:rsidRPr="00176BEB">
      <w:rPr>
        <w:b/>
        <w:u w:val="single"/>
      </w:rPr>
      <w:t xml:space="preserve">Geometry </w:t>
    </w:r>
    <w:r w:rsidR="001A2BBB">
      <w:rPr>
        <w:b/>
        <w:u w:val="single"/>
      </w:rPr>
      <w:t xml:space="preserve">- </w:t>
    </w:r>
    <w:r w:rsidRPr="00176BEB">
      <w:rPr>
        <w:b/>
        <w:u w:val="single"/>
      </w:rPr>
      <w:t>Theta</w:t>
    </w:r>
    <w:r w:rsidRPr="00176BEB">
      <w:rPr>
        <w:b/>
        <w:u w:val="single"/>
      </w:rPr>
      <w:tab/>
    </w:r>
    <w:r w:rsidRPr="00176BEB">
      <w:rPr>
        <w:b/>
        <w:u w:val="single"/>
      </w:rPr>
      <w:tab/>
    </w:r>
    <w:r w:rsidRPr="00176BEB">
      <w:rPr>
        <w:b/>
        <w:u w:val="single"/>
      </w:rPr>
      <w:tab/>
    </w:r>
    <w:r w:rsidRPr="00176BEB">
      <w:rPr>
        <w:b/>
        <w:u w:val="single"/>
      </w:rPr>
      <w:tab/>
    </w:r>
    <w:r w:rsidRPr="00176BEB">
      <w:rPr>
        <w:b/>
        <w:u w:val="single"/>
      </w:rPr>
      <w:tab/>
    </w:r>
    <w:r w:rsidRPr="00176BEB">
      <w:rPr>
        <w:b/>
        <w:u w:val="single"/>
      </w:rPr>
      <w:tab/>
    </w:r>
    <w:r w:rsidRPr="00176BEB">
      <w:rPr>
        <w:b/>
        <w:u w:val="single"/>
      </w:rPr>
      <w:tab/>
      <w:t xml:space="preserve">      MA</w:t>
    </w:r>
    <w:r w:rsidRPr="00176BEB">
      <w:rPr>
        <w:rFonts w:ascii="Symbol" w:hAnsi="Symbol"/>
        <w:b/>
        <w:u w:val="single"/>
      </w:rPr>
      <w:t></w:t>
    </w:r>
    <w:r w:rsidRPr="00176BEB">
      <w:rPr>
        <w:rFonts w:ascii="Symbol" w:hAnsi="Symbol"/>
        <w:b/>
        <w:u w:val="single"/>
      </w:rPr>
      <w:t></w:t>
    </w:r>
    <w:r w:rsidRPr="00176BEB">
      <w:rPr>
        <w:b/>
        <w:u w:val="single"/>
      </w:rPr>
      <w:t>National Convention</w:t>
    </w:r>
    <w:r w:rsidR="00176BEB" w:rsidRPr="00176BEB">
      <w:rPr>
        <w:b/>
        <w:u w:val="single"/>
      </w:rPr>
      <w:t xml:space="preserve"> 2010</w:t>
    </w:r>
  </w:p>
  <w:p w:rsidR="00424C9A" w:rsidRDefault="00424C9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BBB" w:rsidRDefault="001A2BBB">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46082">
      <o:colormenu v:ext="edit" fillcolor="none [3213]" strokecolor="none"/>
    </o:shapedefaults>
  </w:hdrShapeDefaults>
  <w:footnotePr>
    <w:footnote w:id="-1"/>
    <w:footnote w:id="0"/>
  </w:footnotePr>
  <w:endnotePr>
    <w:endnote w:id="-1"/>
    <w:endnote w:id="0"/>
  </w:endnotePr>
  <w:compat/>
  <w:rsids>
    <w:rsidRoot w:val="00963DC9"/>
    <w:rsid w:val="00004EA6"/>
    <w:rsid w:val="00010B73"/>
    <w:rsid w:val="00016AC2"/>
    <w:rsid w:val="00061FDB"/>
    <w:rsid w:val="00065B40"/>
    <w:rsid w:val="00067596"/>
    <w:rsid w:val="000719DD"/>
    <w:rsid w:val="000825AC"/>
    <w:rsid w:val="00084D38"/>
    <w:rsid w:val="00095E38"/>
    <w:rsid w:val="000A13D6"/>
    <w:rsid w:val="000A1896"/>
    <w:rsid w:val="000B2AC8"/>
    <w:rsid w:val="000D1490"/>
    <w:rsid w:val="000D23E7"/>
    <w:rsid w:val="00136EF9"/>
    <w:rsid w:val="001629E4"/>
    <w:rsid w:val="001631E7"/>
    <w:rsid w:val="00176BEB"/>
    <w:rsid w:val="001A2BBB"/>
    <w:rsid w:val="001B477C"/>
    <w:rsid w:val="001B4B76"/>
    <w:rsid w:val="001C47DF"/>
    <w:rsid w:val="001D0D67"/>
    <w:rsid w:val="001D3CC5"/>
    <w:rsid w:val="001E0589"/>
    <w:rsid w:val="001F1067"/>
    <w:rsid w:val="001F4387"/>
    <w:rsid w:val="00207273"/>
    <w:rsid w:val="002352E4"/>
    <w:rsid w:val="0025579F"/>
    <w:rsid w:val="002849BC"/>
    <w:rsid w:val="002D0391"/>
    <w:rsid w:val="002D3CE0"/>
    <w:rsid w:val="002E0D09"/>
    <w:rsid w:val="003101CB"/>
    <w:rsid w:val="00310D75"/>
    <w:rsid w:val="00314BA5"/>
    <w:rsid w:val="00340167"/>
    <w:rsid w:val="00354ACB"/>
    <w:rsid w:val="003728F4"/>
    <w:rsid w:val="0038173B"/>
    <w:rsid w:val="00424C9A"/>
    <w:rsid w:val="0045339A"/>
    <w:rsid w:val="004837B6"/>
    <w:rsid w:val="0048610C"/>
    <w:rsid w:val="004929F2"/>
    <w:rsid w:val="004E3CF6"/>
    <w:rsid w:val="00507F2F"/>
    <w:rsid w:val="0051788B"/>
    <w:rsid w:val="00532E16"/>
    <w:rsid w:val="005354BE"/>
    <w:rsid w:val="005357D9"/>
    <w:rsid w:val="00537342"/>
    <w:rsid w:val="0053746B"/>
    <w:rsid w:val="00562A19"/>
    <w:rsid w:val="00566150"/>
    <w:rsid w:val="005810CC"/>
    <w:rsid w:val="005871E0"/>
    <w:rsid w:val="005A1FB5"/>
    <w:rsid w:val="005B4220"/>
    <w:rsid w:val="005D27E6"/>
    <w:rsid w:val="005E1264"/>
    <w:rsid w:val="005E5E0D"/>
    <w:rsid w:val="005F18DE"/>
    <w:rsid w:val="00615189"/>
    <w:rsid w:val="00641B91"/>
    <w:rsid w:val="00663E53"/>
    <w:rsid w:val="006A31E2"/>
    <w:rsid w:val="006A6A18"/>
    <w:rsid w:val="006A6C3A"/>
    <w:rsid w:val="006A6CB7"/>
    <w:rsid w:val="006B6632"/>
    <w:rsid w:val="006C535F"/>
    <w:rsid w:val="006D0570"/>
    <w:rsid w:val="006D39AC"/>
    <w:rsid w:val="006D79A4"/>
    <w:rsid w:val="006F1220"/>
    <w:rsid w:val="006F30FC"/>
    <w:rsid w:val="00703971"/>
    <w:rsid w:val="00725094"/>
    <w:rsid w:val="007349D9"/>
    <w:rsid w:val="00770A10"/>
    <w:rsid w:val="00787E73"/>
    <w:rsid w:val="007A1330"/>
    <w:rsid w:val="007A3907"/>
    <w:rsid w:val="007A5D2E"/>
    <w:rsid w:val="007B7FF2"/>
    <w:rsid w:val="007E724F"/>
    <w:rsid w:val="007F7A83"/>
    <w:rsid w:val="008008D4"/>
    <w:rsid w:val="00816055"/>
    <w:rsid w:val="00844AA9"/>
    <w:rsid w:val="00866D26"/>
    <w:rsid w:val="0088396B"/>
    <w:rsid w:val="008D71CD"/>
    <w:rsid w:val="008D7E78"/>
    <w:rsid w:val="008E086F"/>
    <w:rsid w:val="008E66A6"/>
    <w:rsid w:val="00902E22"/>
    <w:rsid w:val="00917500"/>
    <w:rsid w:val="009458B8"/>
    <w:rsid w:val="00963DC9"/>
    <w:rsid w:val="00964BCC"/>
    <w:rsid w:val="0097364C"/>
    <w:rsid w:val="009A275C"/>
    <w:rsid w:val="009B291A"/>
    <w:rsid w:val="009D3CB8"/>
    <w:rsid w:val="00A12B2F"/>
    <w:rsid w:val="00A1665B"/>
    <w:rsid w:val="00A27238"/>
    <w:rsid w:val="00A52B24"/>
    <w:rsid w:val="00A52CC3"/>
    <w:rsid w:val="00A65ED7"/>
    <w:rsid w:val="00A73EAB"/>
    <w:rsid w:val="00A755CE"/>
    <w:rsid w:val="00A966CF"/>
    <w:rsid w:val="00AA5DE3"/>
    <w:rsid w:val="00AD6270"/>
    <w:rsid w:val="00B41540"/>
    <w:rsid w:val="00B41D21"/>
    <w:rsid w:val="00B45C1C"/>
    <w:rsid w:val="00B7694A"/>
    <w:rsid w:val="00B87151"/>
    <w:rsid w:val="00B90A2C"/>
    <w:rsid w:val="00BC0DFB"/>
    <w:rsid w:val="00BD2201"/>
    <w:rsid w:val="00BD42CD"/>
    <w:rsid w:val="00BD56B3"/>
    <w:rsid w:val="00BF0D49"/>
    <w:rsid w:val="00BF1771"/>
    <w:rsid w:val="00C26CCF"/>
    <w:rsid w:val="00C40DAE"/>
    <w:rsid w:val="00C47426"/>
    <w:rsid w:val="00C57E06"/>
    <w:rsid w:val="00C92EBA"/>
    <w:rsid w:val="00CA431B"/>
    <w:rsid w:val="00CC0BC7"/>
    <w:rsid w:val="00CD080A"/>
    <w:rsid w:val="00CE306D"/>
    <w:rsid w:val="00D0689A"/>
    <w:rsid w:val="00D06EE1"/>
    <w:rsid w:val="00D253B5"/>
    <w:rsid w:val="00D2581C"/>
    <w:rsid w:val="00D30431"/>
    <w:rsid w:val="00D33787"/>
    <w:rsid w:val="00D415F9"/>
    <w:rsid w:val="00D46446"/>
    <w:rsid w:val="00D51EAB"/>
    <w:rsid w:val="00D7489D"/>
    <w:rsid w:val="00D76B4B"/>
    <w:rsid w:val="00D81EB6"/>
    <w:rsid w:val="00DA3761"/>
    <w:rsid w:val="00DB1025"/>
    <w:rsid w:val="00DE52A8"/>
    <w:rsid w:val="00DF35E6"/>
    <w:rsid w:val="00E1105D"/>
    <w:rsid w:val="00E15F6C"/>
    <w:rsid w:val="00E17091"/>
    <w:rsid w:val="00E2098B"/>
    <w:rsid w:val="00E36DE1"/>
    <w:rsid w:val="00E45873"/>
    <w:rsid w:val="00E51F6B"/>
    <w:rsid w:val="00EA2A12"/>
    <w:rsid w:val="00EB0C08"/>
    <w:rsid w:val="00EB3D76"/>
    <w:rsid w:val="00ED3845"/>
    <w:rsid w:val="00EF1C5B"/>
    <w:rsid w:val="00EF6FAD"/>
    <w:rsid w:val="00F14A9B"/>
    <w:rsid w:val="00F4029A"/>
    <w:rsid w:val="00F45EB9"/>
    <w:rsid w:val="00F47064"/>
    <w:rsid w:val="00F6785C"/>
    <w:rsid w:val="00F83802"/>
    <w:rsid w:val="00F962CB"/>
    <w:rsid w:val="00FA1F3F"/>
    <w:rsid w:val="00FD5B03"/>
    <w:rsid w:val="00FF0B6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6082">
      <o:colormenu v:ext="edit" fillcolor="none [3213]" strokecolor="none"/>
    </o:shapedefaults>
    <o:shapelayout v:ext="edit">
      <o:idmap v:ext="edit" data="1"/>
      <o:rules v:ext="edit">
        <o:r id="V:Rule19" type="arc" idref="#_x0000_s1031"/>
        <o:r id="V:Rule20" type="connector" idref="#_x0000_s1083"/>
        <o:r id="V:Rule21" type="connector" idref="#_x0000_s1040"/>
        <o:r id="V:Rule22" type="connector" idref="#_x0000_s1058"/>
        <o:r id="V:Rule23" type="connector" idref="#_x0000_s1067"/>
        <o:r id="V:Rule24" type="connector" idref="#_x0000_s1041"/>
        <o:r id="V:Rule25" type="connector" idref="#_x0000_s1084"/>
        <o:r id="V:Rule26" type="connector" idref="#_x0000_s1026"/>
        <o:r id="V:Rule27" type="connector" idref="#_x0000_s1072"/>
        <o:r id="V:Rule28" type="connector" idref="#_x0000_s1055"/>
        <o:r id="V:Rule29" type="connector" idref="#_x0000_s1057"/>
        <o:r id="V:Rule30" type="connector" idref="#_x0000_s1047"/>
        <o:r id="V:Rule31" type="connector" idref="#_x0000_s1052"/>
        <o:r id="V:Rule32" type="connector" idref="#_x0000_s1049"/>
        <o:r id="V:Rule33" type="connector" idref="#_x0000_s1046"/>
        <o:r id="V:Rule34" type="connector" idref="#_x0000_s1050"/>
        <o:r id="V:Rule35" type="connector" idref="#_x0000_s1073"/>
        <o:r id="V:Rule36" type="connector" idref="#_x0000_s1051"/>
        <o:r id="V:Rule37" type="connector" idref="#_x0000_s1048"/>
      </o:rules>
      <o:regrouptable v:ext="edit">
        <o:entry new="1" old="0"/>
        <o:entry new="2" old="0"/>
        <o:entry new="3" old="0"/>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1E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3DC9"/>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963DC9"/>
  </w:style>
  <w:style w:type="paragraph" w:styleId="Footer">
    <w:name w:val="footer"/>
    <w:basedOn w:val="Normal"/>
    <w:link w:val="FooterChar"/>
    <w:uiPriority w:val="99"/>
    <w:unhideWhenUsed/>
    <w:rsid w:val="00963DC9"/>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963DC9"/>
  </w:style>
  <w:style w:type="paragraph" w:styleId="BalloonText">
    <w:name w:val="Balloon Text"/>
    <w:basedOn w:val="Normal"/>
    <w:link w:val="BalloonTextChar"/>
    <w:uiPriority w:val="99"/>
    <w:semiHidden/>
    <w:unhideWhenUsed/>
    <w:rsid w:val="00963DC9"/>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963DC9"/>
    <w:rPr>
      <w:rFonts w:ascii="Tahoma" w:hAnsi="Tahoma" w:cs="Tahoma"/>
      <w:sz w:val="16"/>
      <w:szCs w:val="16"/>
    </w:rPr>
  </w:style>
  <w:style w:type="character" w:styleId="PlaceholderText">
    <w:name w:val="Placeholder Text"/>
    <w:basedOn w:val="DefaultParagraphFont"/>
    <w:uiPriority w:val="99"/>
    <w:semiHidden/>
    <w:rsid w:val="00424C9A"/>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gi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A79E83-8B43-42C3-AAEB-B3419D272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6</Pages>
  <Words>1124</Words>
  <Characters>641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SDIRC</Company>
  <LinksUpToDate>false</LinksUpToDate>
  <CharactersWithSpaces>7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Susan Hiller</cp:lastModifiedBy>
  <cp:revision>7</cp:revision>
  <cp:lastPrinted>2009-11-12T16:28:00Z</cp:lastPrinted>
  <dcterms:created xsi:type="dcterms:W3CDTF">2009-07-19T21:15:00Z</dcterms:created>
  <dcterms:modified xsi:type="dcterms:W3CDTF">2009-11-12T16:28:00Z</dcterms:modified>
</cp:coreProperties>
</file>